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74" r:id="rId4"/>
    <p:sldId id="275" r:id="rId5"/>
    <p:sldId id="276" r:id="rId6"/>
    <p:sldId id="277" r:id="rId7"/>
    <p:sldId id="273" r:id="rId8"/>
    <p:sldId id="266" r:id="rId9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0248434-1339-4690-A421-11F82D7DFF29}" v="496" dt="2018-11-17T01:15:24.29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92" autoAdjust="0"/>
    <p:restoredTop sz="93986" autoAdjust="0"/>
  </p:normalViewPr>
  <p:slideViewPr>
    <p:cSldViewPr snapToGrid="0">
      <p:cViewPr varScale="1">
        <p:scale>
          <a:sx n="66" d="100"/>
          <a:sy n="66" d="100"/>
        </p:scale>
        <p:origin x="741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4ebbbf02e9710d60" providerId="LiveId" clId="{80248434-1339-4690-A421-11F82D7DFF29}"/>
    <pc:docChg chg="undo custSel addSld modSld">
      <pc:chgData name="Danny Young" userId="4ebbbf02e9710d60" providerId="LiveId" clId="{80248434-1339-4690-A421-11F82D7DFF29}" dt="2018-11-17T08:01:23.270" v="3206" actId="27636"/>
      <pc:docMkLst>
        <pc:docMk/>
      </pc:docMkLst>
      <pc:sldChg chg="modSp">
        <pc:chgData name="Danny Young" userId="4ebbbf02e9710d60" providerId="LiveId" clId="{80248434-1339-4690-A421-11F82D7DFF29}" dt="2018-11-16T23:24:05.879" v="23" actId="1037"/>
        <pc:sldMkLst>
          <pc:docMk/>
          <pc:sldMk cId="374049869" sldId="257"/>
        </pc:sldMkLst>
        <pc:spChg chg="mod">
          <ac:chgData name="Danny Young" userId="4ebbbf02e9710d60" providerId="LiveId" clId="{80248434-1339-4690-A421-11F82D7DFF29}" dt="2018-11-16T23:24:05.879" v="23" actId="1037"/>
          <ac:spMkLst>
            <pc:docMk/>
            <pc:sldMk cId="374049869" sldId="257"/>
            <ac:spMk id="3" creationId="{2CCD6D53-CD3D-4654-97C8-E4F8CB91FB93}"/>
          </ac:spMkLst>
        </pc:spChg>
        <pc:graphicFrameChg chg="mod">
          <ac:chgData name="Danny Young" userId="4ebbbf02e9710d60" providerId="LiveId" clId="{80248434-1339-4690-A421-11F82D7DFF29}" dt="2018-11-14T19:14:42.883" v="0"/>
          <ac:graphicFrameMkLst>
            <pc:docMk/>
            <pc:sldMk cId="374049869" sldId="257"/>
            <ac:graphicFrameMk id="40" creationId="{70918894-642B-4461-979A-AC5F22884534}"/>
          </ac:graphicFrameMkLst>
        </pc:graphicFrameChg>
        <pc:graphicFrameChg chg="mod">
          <ac:chgData name="Danny Young" userId="4ebbbf02e9710d60" providerId="LiveId" clId="{80248434-1339-4690-A421-11F82D7DFF29}" dt="2018-11-14T19:14:42.883" v="1"/>
          <ac:graphicFrameMkLst>
            <pc:docMk/>
            <pc:sldMk cId="374049869" sldId="257"/>
            <ac:graphicFrameMk id="42" creationId="{5DDE4392-9BA3-40F9-B95A-92F363153847}"/>
          </ac:graphicFrameMkLst>
        </pc:graphicFrameChg>
        <pc:graphicFrameChg chg="mod">
          <ac:chgData name="Danny Young" userId="4ebbbf02e9710d60" providerId="LiveId" clId="{80248434-1339-4690-A421-11F82D7DFF29}" dt="2018-11-14T19:14:42.899" v="2"/>
          <ac:graphicFrameMkLst>
            <pc:docMk/>
            <pc:sldMk cId="374049869" sldId="257"/>
            <ac:graphicFrameMk id="44" creationId="{9B4B60CD-9C7B-4ABB-A19D-A7EE20A00722}"/>
          </ac:graphicFrameMkLst>
        </pc:graphicFrameChg>
        <pc:graphicFrameChg chg="mod">
          <ac:chgData name="Danny Young" userId="4ebbbf02e9710d60" providerId="LiveId" clId="{80248434-1339-4690-A421-11F82D7DFF29}" dt="2018-11-14T19:14:42.915" v="3"/>
          <ac:graphicFrameMkLst>
            <pc:docMk/>
            <pc:sldMk cId="374049869" sldId="257"/>
            <ac:graphicFrameMk id="46" creationId="{2E0AFE60-177D-41A2-B4C3-28CCD2A11A7C}"/>
          </ac:graphicFrameMkLst>
        </pc:graphicFrameChg>
        <pc:graphicFrameChg chg="mod">
          <ac:chgData name="Danny Young" userId="4ebbbf02e9710d60" providerId="LiveId" clId="{80248434-1339-4690-A421-11F82D7DFF29}" dt="2018-11-14T19:14:42.915" v="4"/>
          <ac:graphicFrameMkLst>
            <pc:docMk/>
            <pc:sldMk cId="374049869" sldId="257"/>
            <ac:graphicFrameMk id="48" creationId="{498D676F-76E6-4014-9E87-CB1977D3FBFF}"/>
          </ac:graphicFrameMkLst>
        </pc:graphicFrameChg>
        <pc:graphicFrameChg chg="mod">
          <ac:chgData name="Danny Young" userId="4ebbbf02e9710d60" providerId="LiveId" clId="{80248434-1339-4690-A421-11F82D7DFF29}" dt="2018-11-14T19:14:42.930" v="5"/>
          <ac:graphicFrameMkLst>
            <pc:docMk/>
            <pc:sldMk cId="374049869" sldId="257"/>
            <ac:graphicFrameMk id="49" creationId="{9E57EF5D-CE85-48E8-80CE-1071A01D653C}"/>
          </ac:graphicFrameMkLst>
        </pc:graphicFrameChg>
        <pc:graphicFrameChg chg="mod">
          <ac:chgData name="Danny Young" userId="4ebbbf02e9710d60" providerId="LiveId" clId="{80248434-1339-4690-A421-11F82D7DFF29}" dt="2018-11-14T19:14:42.930" v="6"/>
          <ac:graphicFrameMkLst>
            <pc:docMk/>
            <pc:sldMk cId="374049869" sldId="257"/>
            <ac:graphicFrameMk id="51" creationId="{BF16944D-71C0-446C-9B7F-24F51157CA72}"/>
          </ac:graphicFrameMkLst>
        </pc:graphicFrameChg>
        <pc:graphicFrameChg chg="mod">
          <ac:chgData name="Danny Young" userId="4ebbbf02e9710d60" providerId="LiveId" clId="{80248434-1339-4690-A421-11F82D7DFF29}" dt="2018-11-14T19:14:42.946" v="7"/>
          <ac:graphicFrameMkLst>
            <pc:docMk/>
            <pc:sldMk cId="374049869" sldId="257"/>
            <ac:graphicFrameMk id="52" creationId="{B13436CF-5B8C-411E-ABF0-765D17577C34}"/>
          </ac:graphicFrameMkLst>
        </pc:graphicFrameChg>
      </pc:sldChg>
      <pc:sldChg chg="modSp add">
        <pc:chgData name="Danny Young" userId="4ebbbf02e9710d60" providerId="LiveId" clId="{80248434-1339-4690-A421-11F82D7DFF29}" dt="2018-11-17T08:01:23.270" v="3206" actId="27636"/>
        <pc:sldMkLst>
          <pc:docMk/>
          <pc:sldMk cId="3471640537" sldId="266"/>
        </pc:sldMkLst>
        <pc:spChg chg="mod">
          <ac:chgData name="Danny Young" userId="4ebbbf02e9710d60" providerId="LiveId" clId="{80248434-1339-4690-A421-11F82D7DFF29}" dt="2018-11-17T08:01:23.270" v="3206" actId="27636"/>
          <ac:spMkLst>
            <pc:docMk/>
            <pc:sldMk cId="3471640537" sldId="266"/>
            <ac:spMk id="2" creationId="{00000000-0000-0000-0000-000000000000}"/>
          </ac:spMkLst>
        </pc:spChg>
      </pc:sldChg>
      <pc:sldChg chg="addSp delSp modSp modAnim">
        <pc:chgData name="Danny Young" userId="4ebbbf02e9710d60" providerId="LiveId" clId="{80248434-1339-4690-A421-11F82D7DFF29}" dt="2018-11-17T06:49:07.671" v="3204"/>
        <pc:sldMkLst>
          <pc:docMk/>
          <pc:sldMk cId="4185651558" sldId="273"/>
        </pc:sldMkLst>
        <pc:spChg chg="del">
          <ac:chgData name="Danny Young" userId="4ebbbf02e9710d60" providerId="LiveId" clId="{80248434-1339-4690-A421-11F82D7DFF29}" dt="2018-11-17T02:10:11.287" v="2248" actId="478"/>
          <ac:spMkLst>
            <pc:docMk/>
            <pc:sldMk cId="4185651558" sldId="273"/>
            <ac:spMk id="2" creationId="{00000000-0000-0000-0000-000000000000}"/>
          </ac:spMkLst>
        </pc:spChg>
        <pc:spChg chg="mod">
          <ac:chgData name="Danny Young" userId="4ebbbf02e9710d60" providerId="LiveId" clId="{80248434-1339-4690-A421-11F82D7DFF29}" dt="2018-11-17T02:10:23.070" v="2253" actId="255"/>
          <ac:spMkLst>
            <pc:docMk/>
            <pc:sldMk cId="4185651558" sldId="273"/>
            <ac:spMk id="3" creationId="{00000000-0000-0000-0000-000000000000}"/>
          </ac:spMkLst>
        </pc:spChg>
        <pc:spChg chg="mod">
          <ac:chgData name="Danny Young" userId="4ebbbf02e9710d60" providerId="LiveId" clId="{80248434-1339-4690-A421-11F82D7DFF29}" dt="2018-11-17T02:38:44.656" v="2873" actId="1076"/>
          <ac:spMkLst>
            <pc:docMk/>
            <pc:sldMk cId="4185651558" sldId="273"/>
            <ac:spMk id="9" creationId="{00000000-0000-0000-0000-000000000000}"/>
          </ac:spMkLst>
        </pc:spChg>
        <pc:spChg chg="mod">
          <ac:chgData name="Danny Young" userId="4ebbbf02e9710d60" providerId="LiveId" clId="{80248434-1339-4690-A421-11F82D7DFF29}" dt="2018-11-17T02:38:44.656" v="2873" actId="1076"/>
          <ac:spMkLst>
            <pc:docMk/>
            <pc:sldMk cId="4185651558" sldId="273"/>
            <ac:spMk id="10" creationId="{00000000-0000-0000-0000-000000000000}"/>
          </ac:spMkLst>
        </pc:spChg>
        <pc:spChg chg="mod">
          <ac:chgData name="Danny Young" userId="4ebbbf02e9710d60" providerId="LiveId" clId="{80248434-1339-4690-A421-11F82D7DFF29}" dt="2018-11-17T02:38:44.656" v="2873" actId="1076"/>
          <ac:spMkLst>
            <pc:docMk/>
            <pc:sldMk cId="4185651558" sldId="273"/>
            <ac:spMk id="15" creationId="{00000000-0000-0000-0000-000000000000}"/>
          </ac:spMkLst>
        </pc:spChg>
        <pc:spChg chg="mod">
          <ac:chgData name="Danny Young" userId="4ebbbf02e9710d60" providerId="LiveId" clId="{80248434-1339-4690-A421-11F82D7DFF29}" dt="2018-11-17T02:38:44.656" v="2873" actId="1076"/>
          <ac:spMkLst>
            <pc:docMk/>
            <pc:sldMk cId="4185651558" sldId="273"/>
            <ac:spMk id="17" creationId="{00000000-0000-0000-0000-000000000000}"/>
          </ac:spMkLst>
        </pc:spChg>
        <pc:spChg chg="mod">
          <ac:chgData name="Danny Young" userId="4ebbbf02e9710d60" providerId="LiveId" clId="{80248434-1339-4690-A421-11F82D7DFF29}" dt="2018-11-17T02:38:44.656" v="2873" actId="1076"/>
          <ac:spMkLst>
            <pc:docMk/>
            <pc:sldMk cId="4185651558" sldId="273"/>
            <ac:spMk id="18" creationId="{00000000-0000-0000-0000-000000000000}"/>
          </ac:spMkLst>
        </pc:spChg>
        <pc:spChg chg="mod">
          <ac:chgData name="Danny Young" userId="4ebbbf02e9710d60" providerId="LiveId" clId="{80248434-1339-4690-A421-11F82D7DFF29}" dt="2018-11-17T02:38:44.656" v="2873" actId="1076"/>
          <ac:spMkLst>
            <pc:docMk/>
            <pc:sldMk cId="4185651558" sldId="273"/>
            <ac:spMk id="19" creationId="{00000000-0000-0000-0000-000000000000}"/>
          </ac:spMkLst>
        </pc:spChg>
        <pc:spChg chg="mod">
          <ac:chgData name="Danny Young" userId="4ebbbf02e9710d60" providerId="LiveId" clId="{80248434-1339-4690-A421-11F82D7DFF29}" dt="2018-11-17T02:38:44.656" v="2873" actId="1076"/>
          <ac:spMkLst>
            <pc:docMk/>
            <pc:sldMk cId="4185651558" sldId="273"/>
            <ac:spMk id="21" creationId="{00000000-0000-0000-0000-000000000000}"/>
          </ac:spMkLst>
        </pc:spChg>
        <pc:spChg chg="add del mod">
          <ac:chgData name="Danny Young" userId="4ebbbf02e9710d60" providerId="LiveId" clId="{80248434-1339-4690-A421-11F82D7DFF29}" dt="2018-11-17T02:10:13.296" v="2250" actId="478"/>
          <ac:spMkLst>
            <pc:docMk/>
            <pc:sldMk cId="4185651558" sldId="273"/>
            <ac:spMk id="46" creationId="{D9C93DB8-87CD-433A-B533-50CA2E47D0FD}"/>
          </ac:spMkLst>
        </pc:spChg>
        <pc:spChg chg="add mod">
          <ac:chgData name="Danny Young" userId="4ebbbf02e9710d60" providerId="LiveId" clId="{80248434-1339-4690-A421-11F82D7DFF29}" dt="2018-11-17T06:40:18.693" v="2916" actId="1076"/>
          <ac:spMkLst>
            <pc:docMk/>
            <pc:sldMk cId="4185651558" sldId="273"/>
            <ac:spMk id="47" creationId="{C7FEB5AD-20BF-40A7-90BE-8E214D48CC3C}"/>
          </ac:spMkLst>
        </pc:spChg>
        <pc:spChg chg="add mod">
          <ac:chgData name="Danny Young" userId="4ebbbf02e9710d60" providerId="LiveId" clId="{80248434-1339-4690-A421-11F82D7DFF29}" dt="2018-11-17T06:40:29.071" v="2932" actId="14100"/>
          <ac:spMkLst>
            <pc:docMk/>
            <pc:sldMk cId="4185651558" sldId="273"/>
            <ac:spMk id="51" creationId="{6C1F0ECF-FC34-4034-98FD-D1C2428E1151}"/>
          </ac:spMkLst>
        </pc:spChg>
        <pc:spChg chg="add mod">
          <ac:chgData name="Danny Young" userId="4ebbbf02e9710d60" providerId="LiveId" clId="{80248434-1339-4690-A421-11F82D7DFF29}" dt="2018-11-17T06:41:17.472" v="2945" actId="20577"/>
          <ac:spMkLst>
            <pc:docMk/>
            <pc:sldMk cId="4185651558" sldId="273"/>
            <ac:spMk id="54" creationId="{9C116E8B-E36F-4855-9AA7-EAF14AC28DC1}"/>
          </ac:spMkLst>
        </pc:spChg>
        <pc:spChg chg="add mod">
          <ac:chgData name="Danny Young" userId="4ebbbf02e9710d60" providerId="LiveId" clId="{80248434-1339-4690-A421-11F82D7DFF29}" dt="2018-11-17T06:45:24.714" v="3041" actId="1035"/>
          <ac:spMkLst>
            <pc:docMk/>
            <pc:sldMk cId="4185651558" sldId="273"/>
            <ac:spMk id="64" creationId="{94812E76-E88E-4785-A8D7-5F38F7E8C679}"/>
          </ac:spMkLst>
        </pc:spChg>
        <pc:graphicFrameChg chg="mod">
          <ac:chgData name="Danny Young" userId="4ebbbf02e9710d60" providerId="LiveId" clId="{80248434-1339-4690-A421-11F82D7DFF29}" dt="2018-11-17T02:38:44.656" v="2873" actId="1076"/>
          <ac:graphicFrameMkLst>
            <pc:docMk/>
            <pc:sldMk cId="4185651558" sldId="273"/>
            <ac:graphicFrameMk id="11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8:44.656" v="2873" actId="1076"/>
          <ac:graphicFrameMkLst>
            <pc:docMk/>
            <pc:sldMk cId="4185651558" sldId="273"/>
            <ac:graphicFrameMk id="12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8:44.656" v="2873" actId="1076"/>
          <ac:graphicFrameMkLst>
            <pc:docMk/>
            <pc:sldMk cId="4185651558" sldId="273"/>
            <ac:graphicFrameMk id="16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8:44.656" v="2873" actId="1076"/>
          <ac:graphicFrameMkLst>
            <pc:docMk/>
            <pc:sldMk cId="4185651558" sldId="273"/>
            <ac:graphicFrameMk id="20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8:44.656" v="2873" actId="1076"/>
          <ac:graphicFrameMkLst>
            <pc:docMk/>
            <pc:sldMk cId="4185651558" sldId="273"/>
            <ac:graphicFrameMk id="22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8:51.089" v="2874" actId="1076"/>
          <ac:graphicFrameMkLst>
            <pc:docMk/>
            <pc:sldMk cId="4185651558" sldId="273"/>
            <ac:graphicFrameMk id="23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8:51.089" v="2874" actId="1076"/>
          <ac:graphicFrameMkLst>
            <pc:docMk/>
            <pc:sldMk cId="4185651558" sldId="273"/>
            <ac:graphicFrameMk id="24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8:51.089" v="2874" actId="1076"/>
          <ac:graphicFrameMkLst>
            <pc:docMk/>
            <pc:sldMk cId="4185651558" sldId="273"/>
            <ac:graphicFrameMk id="25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8:51.089" v="2874" actId="1076"/>
          <ac:graphicFrameMkLst>
            <pc:docMk/>
            <pc:sldMk cId="4185651558" sldId="273"/>
            <ac:graphicFrameMk id="26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8:51.089" v="2874" actId="1076"/>
          <ac:graphicFrameMkLst>
            <pc:docMk/>
            <pc:sldMk cId="4185651558" sldId="273"/>
            <ac:graphicFrameMk id="29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8:51.089" v="2874" actId="1076"/>
          <ac:graphicFrameMkLst>
            <pc:docMk/>
            <pc:sldMk cId="4185651558" sldId="273"/>
            <ac:graphicFrameMk id="31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8:51.089" v="2874" actId="1076"/>
          <ac:graphicFrameMkLst>
            <pc:docMk/>
            <pc:sldMk cId="4185651558" sldId="273"/>
            <ac:graphicFrameMk id="33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8:51.089" v="2874" actId="1076"/>
          <ac:graphicFrameMkLst>
            <pc:docMk/>
            <pc:sldMk cId="4185651558" sldId="273"/>
            <ac:graphicFrameMk id="35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8:51.089" v="2874" actId="1076"/>
          <ac:graphicFrameMkLst>
            <pc:docMk/>
            <pc:sldMk cId="4185651558" sldId="273"/>
            <ac:graphicFrameMk id="37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8:51.089" v="2874" actId="1076"/>
          <ac:graphicFrameMkLst>
            <pc:docMk/>
            <pc:sldMk cId="4185651558" sldId="273"/>
            <ac:graphicFrameMk id="39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8:51.089" v="2874" actId="1076"/>
          <ac:graphicFrameMkLst>
            <pc:docMk/>
            <pc:sldMk cId="4185651558" sldId="273"/>
            <ac:graphicFrameMk id="40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8:51.089" v="2874" actId="1076"/>
          <ac:graphicFrameMkLst>
            <pc:docMk/>
            <pc:sldMk cId="4185651558" sldId="273"/>
            <ac:graphicFrameMk id="41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9:39.112" v="2911" actId="1037"/>
          <ac:graphicFrameMkLst>
            <pc:docMk/>
            <pc:sldMk cId="4185651558" sldId="273"/>
            <ac:graphicFrameMk id="42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9:43.770" v="2915" actId="1038"/>
          <ac:graphicFrameMkLst>
            <pc:docMk/>
            <pc:sldMk cId="4185651558" sldId="273"/>
            <ac:graphicFrameMk id="43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9:00.113" v="2877" actId="1076"/>
          <ac:graphicFrameMkLst>
            <pc:docMk/>
            <pc:sldMk cId="4185651558" sldId="273"/>
            <ac:graphicFrameMk id="44" creationId="{00000000-0000-0000-0000-000000000000}"/>
          </ac:graphicFrameMkLst>
        </pc:graphicFrameChg>
        <pc:graphicFrameChg chg="mod">
          <ac:chgData name="Danny Young" userId="4ebbbf02e9710d60" providerId="LiveId" clId="{80248434-1339-4690-A421-11F82D7DFF29}" dt="2018-11-17T02:39:00.113" v="2877" actId="1076"/>
          <ac:graphicFrameMkLst>
            <pc:docMk/>
            <pc:sldMk cId="4185651558" sldId="273"/>
            <ac:graphicFrameMk id="45" creationId="{00000000-0000-0000-0000-000000000000}"/>
          </ac:graphicFrameMkLst>
        </pc:graphicFrameChg>
        <pc:graphicFrameChg chg="add mod">
          <ac:chgData name="Danny Young" userId="4ebbbf02e9710d60" providerId="LiveId" clId="{80248434-1339-4690-A421-11F82D7DFF29}" dt="2018-11-17T06:48:01.085" v="3202" actId="1076"/>
          <ac:graphicFrameMkLst>
            <pc:docMk/>
            <pc:sldMk cId="4185651558" sldId="273"/>
            <ac:graphicFrameMk id="48" creationId="{D93E40E5-9F70-4BFA-B21F-156BDCBDD70C}"/>
          </ac:graphicFrameMkLst>
        </pc:graphicFrameChg>
        <pc:graphicFrameChg chg="add mod">
          <ac:chgData name="Danny Young" userId="4ebbbf02e9710d60" providerId="LiveId" clId="{80248434-1339-4690-A421-11F82D7DFF29}" dt="2018-11-17T02:39:30.343" v="2905" actId="1037"/>
          <ac:graphicFrameMkLst>
            <pc:docMk/>
            <pc:sldMk cId="4185651558" sldId="273"/>
            <ac:graphicFrameMk id="50" creationId="{4F40C46B-7A39-4874-A098-CD3ECFF07A27}"/>
          </ac:graphicFrameMkLst>
        </pc:graphicFrameChg>
        <pc:graphicFrameChg chg="add mod">
          <ac:chgData name="Danny Young" userId="4ebbbf02e9710d60" providerId="LiveId" clId="{80248434-1339-4690-A421-11F82D7DFF29}" dt="2018-11-17T06:40:58.174" v="2938" actId="1076"/>
          <ac:graphicFrameMkLst>
            <pc:docMk/>
            <pc:sldMk cId="4185651558" sldId="273"/>
            <ac:graphicFrameMk id="52" creationId="{24F5B71A-2E72-4A35-A70F-16629F005477}"/>
          </ac:graphicFrameMkLst>
        </pc:graphicFrameChg>
        <pc:graphicFrameChg chg="add mod">
          <ac:chgData name="Danny Young" userId="4ebbbf02e9710d60" providerId="LiveId" clId="{80248434-1339-4690-A421-11F82D7DFF29}" dt="2018-11-17T06:42:52.273" v="2969" actId="1076"/>
          <ac:graphicFrameMkLst>
            <pc:docMk/>
            <pc:sldMk cId="4185651558" sldId="273"/>
            <ac:graphicFrameMk id="53" creationId="{FFC2CAB0-16E5-4E3B-AAA5-FB4BDED07C4D}"/>
          </ac:graphicFrameMkLst>
        </pc:graphicFrameChg>
        <pc:graphicFrameChg chg="add mod">
          <ac:chgData name="Danny Young" userId="4ebbbf02e9710d60" providerId="LiveId" clId="{80248434-1339-4690-A421-11F82D7DFF29}" dt="2018-11-17T06:42:57.614" v="2975" actId="1035"/>
          <ac:graphicFrameMkLst>
            <pc:docMk/>
            <pc:sldMk cId="4185651558" sldId="273"/>
            <ac:graphicFrameMk id="55" creationId="{4770D3DE-DA12-4B54-9557-BB77B410A75E}"/>
          </ac:graphicFrameMkLst>
        </pc:graphicFrameChg>
        <pc:graphicFrameChg chg="add mod">
          <ac:chgData name="Danny Young" userId="4ebbbf02e9710d60" providerId="LiveId" clId="{80248434-1339-4690-A421-11F82D7DFF29}" dt="2018-11-17T06:43:03.698" v="2976" actId="1076"/>
          <ac:graphicFrameMkLst>
            <pc:docMk/>
            <pc:sldMk cId="4185651558" sldId="273"/>
            <ac:graphicFrameMk id="56" creationId="{D852A4DD-ADEE-45F1-B013-F39980B54526}"/>
          </ac:graphicFrameMkLst>
        </pc:graphicFrameChg>
        <pc:graphicFrameChg chg="add mod">
          <ac:chgData name="Danny Young" userId="4ebbbf02e9710d60" providerId="LiveId" clId="{80248434-1339-4690-A421-11F82D7DFF29}" dt="2018-11-17T06:43:21.208" v="2985" actId="1038"/>
          <ac:graphicFrameMkLst>
            <pc:docMk/>
            <pc:sldMk cId="4185651558" sldId="273"/>
            <ac:graphicFrameMk id="57" creationId="{A8019098-3C02-42E7-96CA-50DDACC3A883}"/>
          </ac:graphicFrameMkLst>
        </pc:graphicFrameChg>
        <pc:graphicFrameChg chg="add del mod">
          <ac:chgData name="Danny Young" userId="4ebbbf02e9710d60" providerId="LiveId" clId="{80248434-1339-4690-A421-11F82D7DFF29}" dt="2018-11-17T06:43:23.882" v="2986"/>
          <ac:graphicFrameMkLst>
            <pc:docMk/>
            <pc:sldMk cId="4185651558" sldId="273"/>
            <ac:graphicFrameMk id="58" creationId="{A3595998-6262-48D0-895B-BC3C60D844FC}"/>
          </ac:graphicFrameMkLst>
        </pc:graphicFrameChg>
        <pc:graphicFrameChg chg="add mod">
          <ac:chgData name="Danny Young" userId="4ebbbf02e9710d60" providerId="LiveId" clId="{80248434-1339-4690-A421-11F82D7DFF29}" dt="2018-11-17T06:43:27.599" v="2988" actId="1076"/>
          <ac:graphicFrameMkLst>
            <pc:docMk/>
            <pc:sldMk cId="4185651558" sldId="273"/>
            <ac:graphicFrameMk id="59" creationId="{93FCD480-905D-42FE-B563-034150C12600}"/>
          </ac:graphicFrameMkLst>
        </pc:graphicFrameChg>
        <pc:graphicFrameChg chg="add mod">
          <ac:chgData name="Danny Young" userId="4ebbbf02e9710d60" providerId="LiveId" clId="{80248434-1339-4690-A421-11F82D7DFF29}" dt="2018-11-17T06:44:02.882" v="2993" actId="1076"/>
          <ac:graphicFrameMkLst>
            <pc:docMk/>
            <pc:sldMk cId="4185651558" sldId="273"/>
            <ac:graphicFrameMk id="60" creationId="{40924A59-193C-44F3-9D81-6AEFDAD2F2AB}"/>
          </ac:graphicFrameMkLst>
        </pc:graphicFrameChg>
        <pc:graphicFrameChg chg="add mod">
          <ac:chgData name="Danny Young" userId="4ebbbf02e9710d60" providerId="LiveId" clId="{80248434-1339-4690-A421-11F82D7DFF29}" dt="2018-11-17T06:44:15.192" v="2997" actId="1076"/>
          <ac:graphicFrameMkLst>
            <pc:docMk/>
            <pc:sldMk cId="4185651558" sldId="273"/>
            <ac:graphicFrameMk id="61" creationId="{E03B6B21-A317-43AF-9825-C53468FD6CBA}"/>
          </ac:graphicFrameMkLst>
        </pc:graphicFrameChg>
        <pc:graphicFrameChg chg="add mod">
          <ac:chgData name="Danny Young" userId="4ebbbf02e9710d60" providerId="LiveId" clId="{80248434-1339-4690-A421-11F82D7DFF29}" dt="2018-11-17T06:44:34.272" v="3001" actId="1076"/>
          <ac:graphicFrameMkLst>
            <pc:docMk/>
            <pc:sldMk cId="4185651558" sldId="273"/>
            <ac:graphicFrameMk id="62" creationId="{434183D8-A201-41A4-BCAE-EB9E6E69E6CC}"/>
          </ac:graphicFrameMkLst>
        </pc:graphicFrameChg>
        <pc:graphicFrameChg chg="add mod">
          <ac:chgData name="Danny Young" userId="4ebbbf02e9710d60" providerId="LiveId" clId="{80248434-1339-4690-A421-11F82D7DFF29}" dt="2018-11-17T06:45:07.579" v="3004" actId="1076"/>
          <ac:graphicFrameMkLst>
            <pc:docMk/>
            <pc:sldMk cId="4185651558" sldId="273"/>
            <ac:graphicFrameMk id="63" creationId="{B241DDF2-48C5-49DF-A648-426B730498DC}"/>
          </ac:graphicFrameMkLst>
        </pc:graphicFrameChg>
        <pc:graphicFrameChg chg="add mod">
          <ac:chgData name="Danny Young" userId="4ebbbf02e9710d60" providerId="LiveId" clId="{80248434-1339-4690-A421-11F82D7DFF29}" dt="2018-11-17T06:45:40.733" v="3046" actId="1076"/>
          <ac:graphicFrameMkLst>
            <pc:docMk/>
            <pc:sldMk cId="4185651558" sldId="273"/>
            <ac:graphicFrameMk id="65" creationId="{0FF9BAD1-82B8-47D6-9B43-F45D25E4DE70}"/>
          </ac:graphicFrameMkLst>
        </pc:graphicFrameChg>
        <pc:graphicFrameChg chg="add mod">
          <ac:chgData name="Danny Young" userId="4ebbbf02e9710d60" providerId="LiveId" clId="{80248434-1339-4690-A421-11F82D7DFF29}" dt="2018-11-17T06:46:26.167" v="3054" actId="1035"/>
          <ac:graphicFrameMkLst>
            <pc:docMk/>
            <pc:sldMk cId="4185651558" sldId="273"/>
            <ac:graphicFrameMk id="66" creationId="{37DC05E5-325F-4DCE-BCA0-190DEBB245CB}"/>
          </ac:graphicFrameMkLst>
        </pc:graphicFrameChg>
        <pc:graphicFrameChg chg="add mod">
          <ac:chgData name="Danny Young" userId="4ebbbf02e9710d60" providerId="LiveId" clId="{80248434-1339-4690-A421-11F82D7DFF29}" dt="2018-11-17T06:47:26.966" v="3194" actId="1076"/>
          <ac:graphicFrameMkLst>
            <pc:docMk/>
            <pc:sldMk cId="4185651558" sldId="273"/>
            <ac:graphicFrameMk id="67" creationId="{089D757B-7FD3-4382-81AE-95707D1A9E34}"/>
          </ac:graphicFrameMkLst>
        </pc:graphicFrameChg>
        <pc:graphicFrameChg chg="add mod">
          <ac:chgData name="Danny Young" userId="4ebbbf02e9710d60" providerId="LiveId" clId="{80248434-1339-4690-A421-11F82D7DFF29}" dt="2018-11-17T06:47:30.711" v="3195" actId="1076"/>
          <ac:graphicFrameMkLst>
            <pc:docMk/>
            <pc:sldMk cId="4185651558" sldId="273"/>
            <ac:graphicFrameMk id="68" creationId="{46E093BF-CC4E-409E-A608-6851136835A6}"/>
          </ac:graphicFrameMkLst>
        </pc:graphicFrameChg>
        <pc:graphicFrameChg chg="add mod">
          <ac:chgData name="Danny Young" userId="4ebbbf02e9710d60" providerId="LiveId" clId="{80248434-1339-4690-A421-11F82D7DFF29}" dt="2018-11-17T06:47:39.924" v="3199" actId="1076"/>
          <ac:graphicFrameMkLst>
            <pc:docMk/>
            <pc:sldMk cId="4185651558" sldId="273"/>
            <ac:graphicFrameMk id="69" creationId="{898CD793-4F84-4A29-B14F-F1E4E0598DAA}"/>
          </ac:graphicFrameMkLst>
        </pc:graphicFrameChg>
        <pc:cxnChg chg="mod">
          <ac:chgData name="Danny Young" userId="4ebbbf02e9710d60" providerId="LiveId" clId="{80248434-1339-4690-A421-11F82D7DFF29}" dt="2018-11-17T02:38:44.656" v="2873" actId="1076"/>
          <ac:cxnSpMkLst>
            <pc:docMk/>
            <pc:sldMk cId="4185651558" sldId="273"/>
            <ac:cxnSpMk id="4" creationId="{00000000-0000-0000-0000-000000000000}"/>
          </ac:cxnSpMkLst>
        </pc:cxnChg>
        <pc:cxnChg chg="mod">
          <ac:chgData name="Danny Young" userId="4ebbbf02e9710d60" providerId="LiveId" clId="{80248434-1339-4690-A421-11F82D7DFF29}" dt="2018-11-17T02:38:44.656" v="2873" actId="1076"/>
          <ac:cxnSpMkLst>
            <pc:docMk/>
            <pc:sldMk cId="4185651558" sldId="273"/>
            <ac:cxnSpMk id="5" creationId="{00000000-0000-0000-0000-000000000000}"/>
          </ac:cxnSpMkLst>
        </pc:cxnChg>
        <pc:cxnChg chg="mod">
          <ac:chgData name="Danny Young" userId="4ebbbf02e9710d60" providerId="LiveId" clId="{80248434-1339-4690-A421-11F82D7DFF29}" dt="2018-11-17T02:38:44.656" v="2873" actId="1076"/>
          <ac:cxnSpMkLst>
            <pc:docMk/>
            <pc:sldMk cId="4185651558" sldId="273"/>
            <ac:cxnSpMk id="6" creationId="{00000000-0000-0000-0000-000000000000}"/>
          </ac:cxnSpMkLst>
        </pc:cxnChg>
        <pc:cxnChg chg="mod">
          <ac:chgData name="Danny Young" userId="4ebbbf02e9710d60" providerId="LiveId" clId="{80248434-1339-4690-A421-11F82D7DFF29}" dt="2018-11-17T02:38:44.656" v="2873" actId="1076"/>
          <ac:cxnSpMkLst>
            <pc:docMk/>
            <pc:sldMk cId="4185651558" sldId="273"/>
            <ac:cxnSpMk id="7" creationId="{00000000-0000-0000-0000-000000000000}"/>
          </ac:cxnSpMkLst>
        </pc:cxnChg>
        <pc:cxnChg chg="mod">
          <ac:chgData name="Danny Young" userId="4ebbbf02e9710d60" providerId="LiveId" clId="{80248434-1339-4690-A421-11F82D7DFF29}" dt="2018-11-17T02:38:44.656" v="2873" actId="1076"/>
          <ac:cxnSpMkLst>
            <pc:docMk/>
            <pc:sldMk cId="4185651558" sldId="273"/>
            <ac:cxnSpMk id="8" creationId="{00000000-0000-0000-0000-000000000000}"/>
          </ac:cxnSpMkLst>
        </pc:cxnChg>
        <pc:cxnChg chg="mod">
          <ac:chgData name="Danny Young" userId="4ebbbf02e9710d60" providerId="LiveId" clId="{80248434-1339-4690-A421-11F82D7DFF29}" dt="2018-11-17T02:38:44.656" v="2873" actId="1076"/>
          <ac:cxnSpMkLst>
            <pc:docMk/>
            <pc:sldMk cId="4185651558" sldId="273"/>
            <ac:cxnSpMk id="13" creationId="{00000000-0000-0000-0000-000000000000}"/>
          </ac:cxnSpMkLst>
        </pc:cxnChg>
        <pc:cxnChg chg="mod">
          <ac:chgData name="Danny Young" userId="4ebbbf02e9710d60" providerId="LiveId" clId="{80248434-1339-4690-A421-11F82D7DFF29}" dt="2018-11-17T02:38:44.656" v="2873" actId="1076"/>
          <ac:cxnSpMkLst>
            <pc:docMk/>
            <pc:sldMk cId="4185651558" sldId="273"/>
            <ac:cxnSpMk id="14" creationId="{00000000-0000-0000-0000-000000000000}"/>
          </ac:cxnSpMkLst>
        </pc:cxnChg>
        <pc:cxnChg chg="mod">
          <ac:chgData name="Danny Young" userId="4ebbbf02e9710d60" providerId="LiveId" clId="{80248434-1339-4690-A421-11F82D7DFF29}" dt="2018-11-17T02:38:51.089" v="2874" actId="1076"/>
          <ac:cxnSpMkLst>
            <pc:docMk/>
            <pc:sldMk cId="4185651558" sldId="273"/>
            <ac:cxnSpMk id="28" creationId="{00000000-0000-0000-0000-000000000000}"/>
          </ac:cxnSpMkLst>
        </pc:cxnChg>
        <pc:cxnChg chg="mod">
          <ac:chgData name="Danny Young" userId="4ebbbf02e9710d60" providerId="LiveId" clId="{80248434-1339-4690-A421-11F82D7DFF29}" dt="2018-11-17T02:38:51.089" v="2874" actId="1076"/>
          <ac:cxnSpMkLst>
            <pc:docMk/>
            <pc:sldMk cId="4185651558" sldId="273"/>
            <ac:cxnSpMk id="30" creationId="{00000000-0000-0000-0000-000000000000}"/>
          </ac:cxnSpMkLst>
        </pc:cxnChg>
        <pc:cxnChg chg="mod">
          <ac:chgData name="Danny Young" userId="4ebbbf02e9710d60" providerId="LiveId" clId="{80248434-1339-4690-A421-11F82D7DFF29}" dt="2018-11-17T02:38:51.089" v="2874" actId="1076"/>
          <ac:cxnSpMkLst>
            <pc:docMk/>
            <pc:sldMk cId="4185651558" sldId="273"/>
            <ac:cxnSpMk id="32" creationId="{00000000-0000-0000-0000-000000000000}"/>
          </ac:cxnSpMkLst>
        </pc:cxnChg>
        <pc:cxnChg chg="mod">
          <ac:chgData name="Danny Young" userId="4ebbbf02e9710d60" providerId="LiveId" clId="{80248434-1339-4690-A421-11F82D7DFF29}" dt="2018-11-17T02:38:51.089" v="2874" actId="1076"/>
          <ac:cxnSpMkLst>
            <pc:docMk/>
            <pc:sldMk cId="4185651558" sldId="273"/>
            <ac:cxnSpMk id="34" creationId="{00000000-0000-0000-0000-000000000000}"/>
          </ac:cxnSpMkLst>
        </pc:cxnChg>
        <pc:cxnChg chg="mod">
          <ac:chgData name="Danny Young" userId="4ebbbf02e9710d60" providerId="LiveId" clId="{80248434-1339-4690-A421-11F82D7DFF29}" dt="2018-11-17T02:38:51.089" v="2874" actId="1076"/>
          <ac:cxnSpMkLst>
            <pc:docMk/>
            <pc:sldMk cId="4185651558" sldId="273"/>
            <ac:cxnSpMk id="36" creationId="{00000000-0000-0000-0000-000000000000}"/>
          </ac:cxnSpMkLst>
        </pc:cxnChg>
        <pc:cxnChg chg="mod">
          <ac:chgData name="Danny Young" userId="4ebbbf02e9710d60" providerId="LiveId" clId="{80248434-1339-4690-A421-11F82D7DFF29}" dt="2018-11-17T02:38:51.089" v="2874" actId="1076"/>
          <ac:cxnSpMkLst>
            <pc:docMk/>
            <pc:sldMk cId="4185651558" sldId="273"/>
            <ac:cxnSpMk id="38" creationId="{00000000-0000-0000-0000-000000000000}"/>
          </ac:cxnSpMkLst>
        </pc:cxnChg>
      </pc:sldChg>
      <pc:sldChg chg="addSp delSp modSp add delAnim modAnim">
        <pc:chgData name="Danny Young" userId="4ebbbf02e9710d60" providerId="LiveId" clId="{80248434-1339-4690-A421-11F82D7DFF29}" dt="2018-11-16T23:46:09.187" v="338" actId="1076"/>
        <pc:sldMkLst>
          <pc:docMk/>
          <pc:sldMk cId="94138349" sldId="274"/>
        </pc:sldMkLst>
        <pc:spChg chg="del mod">
          <ac:chgData name="Danny Young" userId="4ebbbf02e9710d60" providerId="LiveId" clId="{80248434-1339-4690-A421-11F82D7DFF29}" dt="2018-11-16T23:25:28.402" v="77" actId="478"/>
          <ac:spMkLst>
            <pc:docMk/>
            <pc:sldMk cId="94138349" sldId="274"/>
            <ac:spMk id="2" creationId="{75A6B276-5DE6-440D-9A77-AECD21392083}"/>
          </ac:spMkLst>
        </pc:spChg>
        <pc:spChg chg="mod">
          <ac:chgData name="Danny Young" userId="4ebbbf02e9710d60" providerId="LiveId" clId="{80248434-1339-4690-A421-11F82D7DFF29}" dt="2018-11-16T23:25:39.001" v="89" actId="1076"/>
          <ac:spMkLst>
            <pc:docMk/>
            <pc:sldMk cId="94138349" sldId="274"/>
            <ac:spMk id="3" creationId="{E66BDD23-1819-4C52-BBED-5AC3730EA4F5}"/>
          </ac:spMkLst>
        </pc:spChg>
        <pc:spChg chg="add del">
          <ac:chgData name="Danny Young" userId="4ebbbf02e9710d60" providerId="LiveId" clId="{80248434-1339-4690-A421-11F82D7DFF29}" dt="2018-11-16T23:28:20.515" v="146" actId="478"/>
          <ac:spMkLst>
            <pc:docMk/>
            <pc:sldMk cId="94138349" sldId="274"/>
            <ac:spMk id="8" creationId="{78DBE6F5-C39F-4F96-9C8F-CAC408BFF937}"/>
          </ac:spMkLst>
        </pc:spChg>
        <pc:spChg chg="add mod">
          <ac:chgData name="Danny Young" userId="4ebbbf02e9710d60" providerId="LiveId" clId="{80248434-1339-4690-A421-11F82D7DFF29}" dt="2018-11-16T23:29:49.511" v="190" actId="1076"/>
          <ac:spMkLst>
            <pc:docMk/>
            <pc:sldMk cId="94138349" sldId="274"/>
            <ac:spMk id="11" creationId="{AA19D602-1E93-4552-B0F1-BE3B2BAA3543}"/>
          </ac:spMkLst>
        </pc:spChg>
        <pc:spChg chg="add mod">
          <ac:chgData name="Danny Young" userId="4ebbbf02e9710d60" providerId="LiveId" clId="{80248434-1339-4690-A421-11F82D7DFF29}" dt="2018-11-16T23:29:49.511" v="190" actId="1076"/>
          <ac:spMkLst>
            <pc:docMk/>
            <pc:sldMk cId="94138349" sldId="274"/>
            <ac:spMk id="12" creationId="{2301C13E-AC4C-4B88-976F-A9C8BE8AD548}"/>
          </ac:spMkLst>
        </pc:spChg>
        <pc:spChg chg="add mod">
          <ac:chgData name="Danny Young" userId="4ebbbf02e9710d60" providerId="LiveId" clId="{80248434-1339-4690-A421-11F82D7DFF29}" dt="2018-11-16T23:29:49.511" v="190" actId="1076"/>
          <ac:spMkLst>
            <pc:docMk/>
            <pc:sldMk cId="94138349" sldId="274"/>
            <ac:spMk id="13" creationId="{7EAC8252-2664-4518-8098-EC9B3BB5A5E9}"/>
          </ac:spMkLst>
        </pc:spChg>
        <pc:spChg chg="add mod">
          <ac:chgData name="Danny Young" userId="4ebbbf02e9710d60" providerId="LiveId" clId="{80248434-1339-4690-A421-11F82D7DFF29}" dt="2018-11-16T23:29:49.511" v="190" actId="1076"/>
          <ac:spMkLst>
            <pc:docMk/>
            <pc:sldMk cId="94138349" sldId="274"/>
            <ac:spMk id="14" creationId="{E40038E4-D477-4E95-837E-3E801730858A}"/>
          </ac:spMkLst>
        </pc:spChg>
        <pc:spChg chg="add mod">
          <ac:chgData name="Danny Young" userId="4ebbbf02e9710d60" providerId="LiveId" clId="{80248434-1339-4690-A421-11F82D7DFF29}" dt="2018-11-16T23:26:28.280" v="96" actId="1076"/>
          <ac:spMkLst>
            <pc:docMk/>
            <pc:sldMk cId="94138349" sldId="274"/>
            <ac:spMk id="15" creationId="{C0FCA702-6B77-45D4-B25B-06A3AA2FAC6C}"/>
          </ac:spMkLst>
        </pc:spChg>
        <pc:spChg chg="add mod">
          <ac:chgData name="Danny Young" userId="4ebbbf02e9710d60" providerId="LiveId" clId="{80248434-1339-4690-A421-11F82D7DFF29}" dt="2018-11-16T23:26:28.280" v="96" actId="1076"/>
          <ac:spMkLst>
            <pc:docMk/>
            <pc:sldMk cId="94138349" sldId="274"/>
            <ac:spMk id="20" creationId="{C7B07CF5-0E9C-44EC-92A3-269C5B06EE28}"/>
          </ac:spMkLst>
        </pc:spChg>
        <pc:spChg chg="add mod">
          <ac:chgData name="Danny Young" userId="4ebbbf02e9710d60" providerId="LiveId" clId="{80248434-1339-4690-A421-11F82D7DFF29}" dt="2018-11-16T23:26:38.968" v="99" actId="14100"/>
          <ac:spMkLst>
            <pc:docMk/>
            <pc:sldMk cId="94138349" sldId="274"/>
            <ac:spMk id="22" creationId="{D15B5BCE-5C21-41D4-AAA4-F5E4D2D68F48}"/>
          </ac:spMkLst>
        </pc:spChg>
        <pc:spChg chg="add mod">
          <ac:chgData name="Danny Young" userId="4ebbbf02e9710d60" providerId="LiveId" clId="{80248434-1339-4690-A421-11F82D7DFF29}" dt="2018-11-16T23:26:47.046" v="101" actId="1076"/>
          <ac:spMkLst>
            <pc:docMk/>
            <pc:sldMk cId="94138349" sldId="274"/>
            <ac:spMk id="39" creationId="{0B9706A0-0562-43B4-9989-6F78F04DEE97}"/>
          </ac:spMkLst>
        </pc:spChg>
        <pc:spChg chg="add mod">
          <ac:chgData name="Danny Young" userId="4ebbbf02e9710d60" providerId="LiveId" clId="{80248434-1339-4690-A421-11F82D7DFF29}" dt="2018-11-16T23:27:07.301" v="104" actId="1076"/>
          <ac:spMkLst>
            <pc:docMk/>
            <pc:sldMk cId="94138349" sldId="274"/>
            <ac:spMk id="42" creationId="{03EE9102-6B95-457B-B89A-98D133667CD3}"/>
          </ac:spMkLst>
        </pc:spChg>
        <pc:spChg chg="add mod ord">
          <ac:chgData name="Danny Young" userId="4ebbbf02e9710d60" providerId="LiveId" clId="{80248434-1339-4690-A421-11F82D7DFF29}" dt="2018-11-16T23:29:49.511" v="190" actId="1076"/>
          <ac:spMkLst>
            <pc:docMk/>
            <pc:sldMk cId="94138349" sldId="274"/>
            <ac:spMk id="45" creationId="{41E14E08-9B27-47BF-8A47-963A318E1152}"/>
          </ac:spMkLst>
        </pc:spChg>
        <pc:spChg chg="add mod">
          <ac:chgData name="Danny Young" userId="4ebbbf02e9710d60" providerId="LiveId" clId="{80248434-1339-4690-A421-11F82D7DFF29}" dt="2018-11-16T23:29:49.511" v="190" actId="1076"/>
          <ac:spMkLst>
            <pc:docMk/>
            <pc:sldMk cId="94138349" sldId="274"/>
            <ac:spMk id="47" creationId="{E9B32420-3713-45C2-9ED4-32C6C2172970}"/>
          </ac:spMkLst>
        </pc:spChg>
        <pc:graphicFrameChg chg="add mod">
          <ac:chgData name="Danny Young" userId="4ebbbf02e9710d60" providerId="LiveId" clId="{80248434-1339-4690-A421-11F82D7DFF29}" dt="2018-11-16T23:35:35.791" v="193"/>
          <ac:graphicFrameMkLst>
            <pc:docMk/>
            <pc:sldMk cId="94138349" sldId="274"/>
            <ac:graphicFrameMk id="6" creationId="{BD748B1F-B57A-4BFA-84D9-D4A1183E893C}"/>
          </ac:graphicFrameMkLst>
        </pc:graphicFrameChg>
        <pc:graphicFrameChg chg="add mod">
          <ac:chgData name="Danny Young" userId="4ebbbf02e9710d60" providerId="LiveId" clId="{80248434-1339-4690-A421-11F82D7DFF29}" dt="2018-11-16T23:35:42.857" v="196"/>
          <ac:graphicFrameMkLst>
            <pc:docMk/>
            <pc:sldMk cId="94138349" sldId="274"/>
            <ac:graphicFrameMk id="7" creationId="{0362002B-3755-41A9-A489-6734CF0388FD}"/>
          </ac:graphicFrameMkLst>
        </pc:graphicFrameChg>
        <pc:graphicFrameChg chg="add mod">
          <ac:chgData name="Danny Young" userId="4ebbbf02e9710d60" providerId="LiveId" clId="{80248434-1339-4690-A421-11F82D7DFF29}" dt="2018-11-16T23:29:49.511" v="190" actId="1076"/>
          <ac:graphicFrameMkLst>
            <pc:docMk/>
            <pc:sldMk cId="94138349" sldId="274"/>
            <ac:graphicFrameMk id="9" creationId="{6FA693F6-1757-4726-AF3F-831C1DA588F5}"/>
          </ac:graphicFrameMkLst>
        </pc:graphicFrameChg>
        <pc:graphicFrameChg chg="add mod">
          <ac:chgData name="Danny Young" userId="4ebbbf02e9710d60" providerId="LiveId" clId="{80248434-1339-4690-A421-11F82D7DFF29}" dt="2018-11-16T23:35:56.623" v="200"/>
          <ac:graphicFrameMkLst>
            <pc:docMk/>
            <pc:sldMk cId="94138349" sldId="274"/>
            <ac:graphicFrameMk id="10" creationId="{F354BEC6-6FE9-46F6-B83E-46247D321BC4}"/>
          </ac:graphicFrameMkLst>
        </pc:graphicFrameChg>
        <pc:graphicFrameChg chg="add mod">
          <ac:chgData name="Danny Young" userId="4ebbbf02e9710d60" providerId="LiveId" clId="{80248434-1339-4690-A421-11F82D7DFF29}" dt="2018-11-16T23:43:48.437" v="302" actId="1076"/>
          <ac:graphicFrameMkLst>
            <pc:docMk/>
            <pc:sldMk cId="94138349" sldId="274"/>
            <ac:graphicFrameMk id="16" creationId="{6981BA66-E7CF-49BF-8792-FE775C233D92}"/>
          </ac:graphicFrameMkLst>
        </pc:graphicFrameChg>
        <pc:graphicFrameChg chg="add mod">
          <ac:chgData name="Danny Young" userId="4ebbbf02e9710d60" providerId="LiveId" clId="{80248434-1339-4690-A421-11F82D7DFF29}" dt="2018-11-16T23:43:48.437" v="302" actId="1076"/>
          <ac:graphicFrameMkLst>
            <pc:docMk/>
            <pc:sldMk cId="94138349" sldId="274"/>
            <ac:graphicFrameMk id="17" creationId="{00BB3938-97AF-498A-A6E6-8CAC28236E01}"/>
          </ac:graphicFrameMkLst>
        </pc:graphicFrameChg>
        <pc:graphicFrameChg chg="add mod">
          <ac:chgData name="Danny Young" userId="4ebbbf02e9710d60" providerId="LiveId" clId="{80248434-1339-4690-A421-11F82D7DFF29}" dt="2018-11-16T23:43:48.437" v="302" actId="1076"/>
          <ac:graphicFrameMkLst>
            <pc:docMk/>
            <pc:sldMk cId="94138349" sldId="274"/>
            <ac:graphicFrameMk id="18" creationId="{017BCCED-C73B-4812-AF30-5AD725B14F09}"/>
          </ac:graphicFrameMkLst>
        </pc:graphicFrameChg>
        <pc:graphicFrameChg chg="add mod">
          <ac:chgData name="Danny Young" userId="4ebbbf02e9710d60" providerId="LiveId" clId="{80248434-1339-4690-A421-11F82D7DFF29}" dt="2018-11-16T23:43:48.437" v="302" actId="1076"/>
          <ac:graphicFrameMkLst>
            <pc:docMk/>
            <pc:sldMk cId="94138349" sldId="274"/>
            <ac:graphicFrameMk id="19" creationId="{1B4E5E85-7426-452C-9357-49CB9FB58AED}"/>
          </ac:graphicFrameMkLst>
        </pc:graphicFrameChg>
        <pc:graphicFrameChg chg="add mod">
          <ac:chgData name="Danny Young" userId="4ebbbf02e9710d60" providerId="LiveId" clId="{80248434-1339-4690-A421-11F82D7DFF29}" dt="2018-11-16T23:43:48.437" v="302" actId="1076"/>
          <ac:graphicFrameMkLst>
            <pc:docMk/>
            <pc:sldMk cId="94138349" sldId="274"/>
            <ac:graphicFrameMk id="21" creationId="{0FC1AC8A-5661-45A2-A2D7-0A6D92438440}"/>
          </ac:graphicFrameMkLst>
        </pc:graphicFrameChg>
        <pc:graphicFrameChg chg="add mod">
          <ac:chgData name="Danny Young" userId="4ebbbf02e9710d60" providerId="LiveId" clId="{80248434-1339-4690-A421-11F82D7DFF29}" dt="2018-11-16T23:43:59.867" v="304"/>
          <ac:graphicFrameMkLst>
            <pc:docMk/>
            <pc:sldMk cId="94138349" sldId="274"/>
            <ac:graphicFrameMk id="24" creationId="{7CD4FC64-669F-4971-96FA-3E561F869C43}"/>
          </ac:graphicFrameMkLst>
        </pc:graphicFrameChg>
        <pc:graphicFrameChg chg="add mod">
          <ac:chgData name="Danny Young" userId="4ebbbf02e9710d60" providerId="LiveId" clId="{80248434-1339-4690-A421-11F82D7DFF29}" dt="2018-11-16T23:44:11.271" v="306"/>
          <ac:graphicFrameMkLst>
            <pc:docMk/>
            <pc:sldMk cId="94138349" sldId="274"/>
            <ac:graphicFrameMk id="26" creationId="{33748DEB-8BF2-4809-9A34-C31AC40EBA15}"/>
          </ac:graphicFrameMkLst>
        </pc:graphicFrameChg>
        <pc:graphicFrameChg chg="add mod">
          <ac:chgData name="Danny Young" userId="4ebbbf02e9710d60" providerId="LiveId" clId="{80248434-1339-4690-A421-11F82D7DFF29}" dt="2018-11-16T23:44:13.099" v="308"/>
          <ac:graphicFrameMkLst>
            <pc:docMk/>
            <pc:sldMk cId="94138349" sldId="274"/>
            <ac:graphicFrameMk id="28" creationId="{4D609CA7-ACFF-43B4-AA79-7344F4BB7458}"/>
          </ac:graphicFrameMkLst>
        </pc:graphicFrameChg>
        <pc:graphicFrameChg chg="add mod">
          <ac:chgData name="Danny Young" userId="4ebbbf02e9710d60" providerId="LiveId" clId="{80248434-1339-4690-A421-11F82D7DFF29}" dt="2018-11-16T23:44:16.677" v="310"/>
          <ac:graphicFrameMkLst>
            <pc:docMk/>
            <pc:sldMk cId="94138349" sldId="274"/>
            <ac:graphicFrameMk id="30" creationId="{DC07A67B-1A08-4745-A832-2511554C96AD}"/>
          </ac:graphicFrameMkLst>
        </pc:graphicFrameChg>
        <pc:graphicFrameChg chg="add mod">
          <ac:chgData name="Danny Young" userId="4ebbbf02e9710d60" providerId="LiveId" clId="{80248434-1339-4690-A421-11F82D7DFF29}" dt="2018-11-16T23:44:40.452" v="315" actId="1037"/>
          <ac:graphicFrameMkLst>
            <pc:docMk/>
            <pc:sldMk cId="94138349" sldId="274"/>
            <ac:graphicFrameMk id="32" creationId="{254BFAC6-5075-4625-84C7-C5487344FE78}"/>
          </ac:graphicFrameMkLst>
        </pc:graphicFrameChg>
        <pc:graphicFrameChg chg="add mod">
          <ac:chgData name="Danny Young" userId="4ebbbf02e9710d60" providerId="LiveId" clId="{80248434-1339-4690-A421-11F82D7DFF29}" dt="2018-11-16T23:44:47.124" v="318" actId="1037"/>
          <ac:graphicFrameMkLst>
            <pc:docMk/>
            <pc:sldMk cId="94138349" sldId="274"/>
            <ac:graphicFrameMk id="34" creationId="{B9D28302-57BA-4F48-99E2-1A609E5788D4}"/>
          </ac:graphicFrameMkLst>
        </pc:graphicFrameChg>
        <pc:graphicFrameChg chg="add mod">
          <ac:chgData name="Danny Young" userId="4ebbbf02e9710d60" providerId="LiveId" clId="{80248434-1339-4690-A421-11F82D7DFF29}" dt="2018-11-16T23:45:03.747" v="320"/>
          <ac:graphicFrameMkLst>
            <pc:docMk/>
            <pc:sldMk cId="94138349" sldId="274"/>
            <ac:graphicFrameMk id="36" creationId="{5C365CDA-DFF4-4C32-9926-EA15E0D45D30}"/>
          </ac:graphicFrameMkLst>
        </pc:graphicFrameChg>
        <pc:graphicFrameChg chg="add mod">
          <ac:chgData name="Danny Young" userId="4ebbbf02e9710d60" providerId="LiveId" clId="{80248434-1339-4690-A421-11F82D7DFF29}" dt="2018-11-16T23:45:08.856" v="322"/>
          <ac:graphicFrameMkLst>
            <pc:docMk/>
            <pc:sldMk cId="94138349" sldId="274"/>
            <ac:graphicFrameMk id="38" creationId="{EC4C9596-7E61-42A6-9E04-78CBE6FC4B8E}"/>
          </ac:graphicFrameMkLst>
        </pc:graphicFrameChg>
        <pc:graphicFrameChg chg="add mod">
          <ac:chgData name="Danny Young" userId="4ebbbf02e9710d60" providerId="LiveId" clId="{80248434-1339-4690-A421-11F82D7DFF29}" dt="2018-11-16T23:45:21.164" v="324"/>
          <ac:graphicFrameMkLst>
            <pc:docMk/>
            <pc:sldMk cId="94138349" sldId="274"/>
            <ac:graphicFrameMk id="40" creationId="{4162ED59-95BB-45EC-8926-B158D39F1A06}"/>
          </ac:graphicFrameMkLst>
        </pc:graphicFrameChg>
        <pc:graphicFrameChg chg="add mod">
          <ac:chgData name="Danny Young" userId="4ebbbf02e9710d60" providerId="LiveId" clId="{80248434-1339-4690-A421-11F82D7DFF29}" dt="2018-11-16T23:45:29.415" v="326"/>
          <ac:graphicFrameMkLst>
            <pc:docMk/>
            <pc:sldMk cId="94138349" sldId="274"/>
            <ac:graphicFrameMk id="41" creationId="{34F76620-3A2A-4BCA-87AC-695B633C17FA}"/>
          </ac:graphicFrameMkLst>
        </pc:graphicFrameChg>
        <pc:graphicFrameChg chg="add mod">
          <ac:chgData name="Danny Young" userId="4ebbbf02e9710d60" providerId="LiveId" clId="{80248434-1339-4690-A421-11F82D7DFF29}" dt="2018-11-16T23:45:49.929" v="329"/>
          <ac:graphicFrameMkLst>
            <pc:docMk/>
            <pc:sldMk cId="94138349" sldId="274"/>
            <ac:graphicFrameMk id="43" creationId="{9A289E0F-5B07-4302-9BC8-210A17A25774}"/>
          </ac:graphicFrameMkLst>
        </pc:graphicFrameChg>
        <pc:graphicFrameChg chg="add mod">
          <ac:chgData name="Danny Young" userId="4ebbbf02e9710d60" providerId="LiveId" clId="{80248434-1339-4690-A421-11F82D7DFF29}" dt="2018-11-16T23:46:09.187" v="338" actId="1076"/>
          <ac:graphicFrameMkLst>
            <pc:docMk/>
            <pc:sldMk cId="94138349" sldId="274"/>
            <ac:graphicFrameMk id="44" creationId="{48B5897E-CFF9-41D4-9C95-15D37BFC965F}"/>
          </ac:graphicFrameMkLst>
        </pc:graphicFrameChg>
        <pc:graphicFrameChg chg="add mod">
          <ac:chgData name="Danny Young" userId="4ebbbf02e9710d60" providerId="LiveId" clId="{80248434-1339-4690-A421-11F82D7DFF29}" dt="2018-11-16T23:35:50.857" v="198"/>
          <ac:graphicFrameMkLst>
            <pc:docMk/>
            <pc:sldMk cId="94138349" sldId="274"/>
            <ac:graphicFrameMk id="46" creationId="{34300F19-D01D-477B-A98A-A374439BA997}"/>
          </ac:graphicFrameMkLst>
        </pc:graphicFrameChg>
        <pc:graphicFrameChg chg="add mod">
          <ac:chgData name="Danny Young" userId="4ebbbf02e9710d60" providerId="LiveId" clId="{80248434-1339-4690-A421-11F82D7DFF29}" dt="2018-11-16T23:43:48.437" v="302" actId="1076"/>
          <ac:graphicFrameMkLst>
            <pc:docMk/>
            <pc:sldMk cId="94138349" sldId="274"/>
            <ac:graphicFrameMk id="48" creationId="{FD55D3D7-D3E9-4808-9EA5-D735C4B73F83}"/>
          </ac:graphicFrameMkLst>
        </pc:graphicFrameChg>
        <pc:graphicFrameChg chg="add mod">
          <ac:chgData name="Danny Young" userId="4ebbbf02e9710d60" providerId="LiveId" clId="{80248434-1339-4690-A421-11F82D7DFF29}" dt="2018-11-16T23:43:48.437" v="302" actId="1076"/>
          <ac:graphicFrameMkLst>
            <pc:docMk/>
            <pc:sldMk cId="94138349" sldId="274"/>
            <ac:graphicFrameMk id="50" creationId="{695913E7-C903-4501-AA4C-70D4A70CDC30}"/>
          </ac:graphicFrameMkLst>
        </pc:graphicFrameChg>
        <pc:graphicFrameChg chg="add mod">
          <ac:chgData name="Danny Young" userId="4ebbbf02e9710d60" providerId="LiveId" clId="{80248434-1339-4690-A421-11F82D7DFF29}" dt="2018-11-16T23:43:48.437" v="302" actId="1076"/>
          <ac:graphicFrameMkLst>
            <pc:docMk/>
            <pc:sldMk cId="94138349" sldId="274"/>
            <ac:graphicFrameMk id="52" creationId="{FA718ECA-6D60-4C74-B1C7-6B987BD670EF}"/>
          </ac:graphicFrameMkLst>
        </pc:graphicFrameChg>
        <pc:cxnChg chg="add mod">
          <ac:chgData name="Danny Young" userId="4ebbbf02e9710d60" providerId="LiveId" clId="{80248434-1339-4690-A421-11F82D7DFF29}" dt="2018-11-16T23:29:49.511" v="190" actId="1076"/>
          <ac:cxnSpMkLst>
            <pc:docMk/>
            <pc:sldMk cId="94138349" sldId="274"/>
            <ac:cxnSpMk id="4" creationId="{68BF3795-9AE5-42C4-A6C4-A205A9C27B33}"/>
          </ac:cxnSpMkLst>
        </pc:cxnChg>
        <pc:cxnChg chg="add mod">
          <ac:chgData name="Danny Young" userId="4ebbbf02e9710d60" providerId="LiveId" clId="{80248434-1339-4690-A421-11F82D7DFF29}" dt="2018-11-16T23:29:49.511" v="190" actId="1076"/>
          <ac:cxnSpMkLst>
            <pc:docMk/>
            <pc:sldMk cId="94138349" sldId="274"/>
            <ac:cxnSpMk id="5" creationId="{E26109BE-1B2F-4B5B-B96B-3B4D89D5D3D9}"/>
          </ac:cxnSpMkLst>
        </pc:cxnChg>
        <pc:cxnChg chg="add mod">
          <ac:chgData name="Danny Young" userId="4ebbbf02e9710d60" providerId="LiveId" clId="{80248434-1339-4690-A421-11F82D7DFF29}" dt="2018-11-16T23:43:48.437" v="302" actId="1076"/>
          <ac:cxnSpMkLst>
            <pc:docMk/>
            <pc:sldMk cId="94138349" sldId="274"/>
            <ac:cxnSpMk id="23" creationId="{BD78B38D-51CF-422B-92D2-463E8966B569}"/>
          </ac:cxnSpMkLst>
        </pc:cxnChg>
        <pc:cxnChg chg="add mod">
          <ac:chgData name="Danny Young" userId="4ebbbf02e9710d60" providerId="LiveId" clId="{80248434-1339-4690-A421-11F82D7DFF29}" dt="2018-11-16T23:43:48.437" v="302" actId="1076"/>
          <ac:cxnSpMkLst>
            <pc:docMk/>
            <pc:sldMk cId="94138349" sldId="274"/>
            <ac:cxnSpMk id="25" creationId="{7771E13F-5B96-4B20-9781-DB8F5F3DEF21}"/>
          </ac:cxnSpMkLst>
        </pc:cxnChg>
        <pc:cxnChg chg="add mod">
          <ac:chgData name="Danny Young" userId="4ebbbf02e9710d60" providerId="LiveId" clId="{80248434-1339-4690-A421-11F82D7DFF29}" dt="2018-11-16T23:43:48.437" v="302" actId="1076"/>
          <ac:cxnSpMkLst>
            <pc:docMk/>
            <pc:sldMk cId="94138349" sldId="274"/>
            <ac:cxnSpMk id="27" creationId="{BED5CB80-F663-4C02-BE9F-E2096294A251}"/>
          </ac:cxnSpMkLst>
        </pc:cxnChg>
        <pc:cxnChg chg="add mod">
          <ac:chgData name="Danny Young" userId="4ebbbf02e9710d60" providerId="LiveId" clId="{80248434-1339-4690-A421-11F82D7DFF29}" dt="2018-11-16T23:43:48.437" v="302" actId="1076"/>
          <ac:cxnSpMkLst>
            <pc:docMk/>
            <pc:sldMk cId="94138349" sldId="274"/>
            <ac:cxnSpMk id="29" creationId="{5C546D10-1383-422C-B546-B9C969BF3767}"/>
          </ac:cxnSpMkLst>
        </pc:cxnChg>
        <pc:cxnChg chg="add mod">
          <ac:chgData name="Danny Young" userId="4ebbbf02e9710d60" providerId="LiveId" clId="{80248434-1339-4690-A421-11F82D7DFF29}" dt="2018-11-16T23:43:48.437" v="302" actId="1076"/>
          <ac:cxnSpMkLst>
            <pc:docMk/>
            <pc:sldMk cId="94138349" sldId="274"/>
            <ac:cxnSpMk id="31" creationId="{33AA5903-FD1B-45E8-9888-B401C9F87DC6}"/>
          </ac:cxnSpMkLst>
        </pc:cxnChg>
        <pc:cxnChg chg="add mod">
          <ac:chgData name="Danny Young" userId="4ebbbf02e9710d60" providerId="LiveId" clId="{80248434-1339-4690-A421-11F82D7DFF29}" dt="2018-11-16T23:43:48.437" v="302" actId="1076"/>
          <ac:cxnSpMkLst>
            <pc:docMk/>
            <pc:sldMk cId="94138349" sldId="274"/>
            <ac:cxnSpMk id="33" creationId="{346BA75E-159E-4443-8A64-6F7456D7284C}"/>
          </ac:cxnSpMkLst>
        </pc:cxnChg>
        <pc:cxnChg chg="add mod">
          <ac:chgData name="Danny Young" userId="4ebbbf02e9710d60" providerId="LiveId" clId="{80248434-1339-4690-A421-11F82D7DFF29}" dt="2018-11-16T23:43:48.437" v="302" actId="1076"/>
          <ac:cxnSpMkLst>
            <pc:docMk/>
            <pc:sldMk cId="94138349" sldId="274"/>
            <ac:cxnSpMk id="35" creationId="{F39A935A-579B-47A3-ADEE-AD0C9C809B05}"/>
          </ac:cxnSpMkLst>
        </pc:cxnChg>
        <pc:cxnChg chg="add mod">
          <ac:chgData name="Danny Young" userId="4ebbbf02e9710d60" providerId="LiveId" clId="{80248434-1339-4690-A421-11F82D7DFF29}" dt="2018-11-16T23:43:48.437" v="302" actId="1076"/>
          <ac:cxnSpMkLst>
            <pc:docMk/>
            <pc:sldMk cId="94138349" sldId="274"/>
            <ac:cxnSpMk id="37" creationId="{306B0ED2-8CF8-4BE4-A22C-BE76DF2F62E6}"/>
          </ac:cxnSpMkLst>
        </pc:cxnChg>
        <pc:cxnChg chg="add mod">
          <ac:chgData name="Danny Young" userId="4ebbbf02e9710d60" providerId="LiveId" clId="{80248434-1339-4690-A421-11F82D7DFF29}" dt="2018-11-16T23:43:48.437" v="302" actId="1076"/>
          <ac:cxnSpMkLst>
            <pc:docMk/>
            <pc:sldMk cId="94138349" sldId="274"/>
            <ac:cxnSpMk id="49" creationId="{572299FD-616A-4047-A135-8EB9FA6F7296}"/>
          </ac:cxnSpMkLst>
        </pc:cxnChg>
        <pc:cxnChg chg="add mod">
          <ac:chgData name="Danny Young" userId="4ebbbf02e9710d60" providerId="LiveId" clId="{80248434-1339-4690-A421-11F82D7DFF29}" dt="2018-11-16T23:43:48.437" v="302" actId="1076"/>
          <ac:cxnSpMkLst>
            <pc:docMk/>
            <pc:sldMk cId="94138349" sldId="274"/>
            <ac:cxnSpMk id="51" creationId="{3CD8D6D5-94A2-47F8-964B-3EE1E43B99CF}"/>
          </ac:cxnSpMkLst>
        </pc:cxnChg>
      </pc:sldChg>
      <pc:sldChg chg="addSp delSp modSp add delAnim modAnim">
        <pc:chgData name="Danny Young" userId="4ebbbf02e9710d60" providerId="LiveId" clId="{80248434-1339-4690-A421-11F82D7DFF29}" dt="2018-11-17T01:30:38.542" v="1677"/>
        <pc:sldMkLst>
          <pc:docMk/>
          <pc:sldMk cId="3014702624" sldId="275"/>
        </pc:sldMkLst>
        <pc:spChg chg="mod">
          <ac:chgData name="Danny Young" userId="4ebbbf02e9710d60" providerId="LiveId" clId="{80248434-1339-4690-A421-11F82D7DFF29}" dt="2018-11-16T23:47:09.368" v="391" actId="1076"/>
          <ac:spMkLst>
            <pc:docMk/>
            <pc:sldMk cId="3014702624" sldId="275"/>
            <ac:spMk id="2" creationId="{741BFE62-D705-463C-84F7-E165A49B2738}"/>
          </ac:spMkLst>
        </pc:spChg>
        <pc:spChg chg="mod">
          <ac:chgData name="Danny Young" userId="4ebbbf02e9710d60" providerId="LiveId" clId="{80248434-1339-4690-A421-11F82D7DFF29}" dt="2018-11-16T23:50:54.712" v="584" actId="14100"/>
          <ac:spMkLst>
            <pc:docMk/>
            <pc:sldMk cId="3014702624" sldId="275"/>
            <ac:spMk id="3" creationId="{B98CA66A-2FC7-442E-BC53-4C9B57E68C30}"/>
          </ac:spMkLst>
        </pc:spChg>
        <pc:spChg chg="add del mod">
          <ac:chgData name="Danny Young" userId="4ebbbf02e9710d60" providerId="LiveId" clId="{80248434-1339-4690-A421-11F82D7DFF29}" dt="2018-11-16T23:52:18.918" v="592" actId="478"/>
          <ac:spMkLst>
            <pc:docMk/>
            <pc:sldMk cId="3014702624" sldId="275"/>
            <ac:spMk id="5" creationId="{CAF934A2-EDA2-498B-8F98-69524BC36B14}"/>
          </ac:spMkLst>
        </pc:spChg>
        <pc:spChg chg="add del mod">
          <ac:chgData name="Danny Young" userId="4ebbbf02e9710d60" providerId="LiveId" clId="{80248434-1339-4690-A421-11F82D7DFF29}" dt="2018-11-16T23:52:26.354" v="594" actId="478"/>
          <ac:spMkLst>
            <pc:docMk/>
            <pc:sldMk cId="3014702624" sldId="275"/>
            <ac:spMk id="12" creationId="{3FCAFC2C-63AB-4A00-9588-800C1F29088D}"/>
          </ac:spMkLst>
        </pc:spChg>
        <pc:spChg chg="add mod ord">
          <ac:chgData name="Danny Young" userId="4ebbbf02e9710d60" providerId="LiveId" clId="{80248434-1339-4690-A421-11F82D7DFF29}" dt="2018-11-17T00:03:48.365" v="764" actId="166"/>
          <ac:spMkLst>
            <pc:docMk/>
            <pc:sldMk cId="3014702624" sldId="275"/>
            <ac:spMk id="13" creationId="{E6434F84-A2F2-4E0B-B418-38B45B82713A}"/>
          </ac:spMkLst>
        </pc:spChg>
        <pc:spChg chg="add mod ord">
          <ac:chgData name="Danny Young" userId="4ebbbf02e9710d60" providerId="LiveId" clId="{80248434-1339-4690-A421-11F82D7DFF29}" dt="2018-11-17T00:03:22.752" v="751" actId="166"/>
          <ac:spMkLst>
            <pc:docMk/>
            <pc:sldMk cId="3014702624" sldId="275"/>
            <ac:spMk id="14" creationId="{F1AC76D4-0F9B-4730-81EA-C212B81294F4}"/>
          </ac:spMkLst>
        </pc:spChg>
        <pc:spChg chg="add del mod">
          <ac:chgData name="Danny Young" userId="4ebbbf02e9710d60" providerId="LiveId" clId="{80248434-1339-4690-A421-11F82D7DFF29}" dt="2018-11-16T23:53:12.389" v="602" actId="478"/>
          <ac:spMkLst>
            <pc:docMk/>
            <pc:sldMk cId="3014702624" sldId="275"/>
            <ac:spMk id="15" creationId="{34596DFB-65A8-46C3-8918-C315BE5B3824}"/>
          </ac:spMkLst>
        </pc:spChg>
        <pc:spChg chg="add del mod">
          <ac:chgData name="Danny Young" userId="4ebbbf02e9710d60" providerId="LiveId" clId="{80248434-1339-4690-A421-11F82D7DFF29}" dt="2018-11-16T23:53:12.389" v="602" actId="478"/>
          <ac:spMkLst>
            <pc:docMk/>
            <pc:sldMk cId="3014702624" sldId="275"/>
            <ac:spMk id="17" creationId="{D0DF6F4A-3BF2-4053-BCAC-34833E285E05}"/>
          </ac:spMkLst>
        </pc:spChg>
        <pc:spChg chg="add mod">
          <ac:chgData name="Danny Young" userId="4ebbbf02e9710d60" providerId="LiveId" clId="{80248434-1339-4690-A421-11F82D7DFF29}" dt="2018-11-17T01:25:24.303" v="1653" actId="255"/>
          <ac:spMkLst>
            <pc:docMk/>
            <pc:sldMk cId="3014702624" sldId="275"/>
            <ac:spMk id="82" creationId="{E3BC948B-BC3E-497A-89A1-413CCA8074DE}"/>
          </ac:spMkLst>
        </pc:spChg>
        <pc:spChg chg="add mod">
          <ac:chgData name="Danny Young" userId="4ebbbf02e9710d60" providerId="LiveId" clId="{80248434-1339-4690-A421-11F82D7DFF29}" dt="2018-11-17T00:27:59.892" v="973" actId="1036"/>
          <ac:spMkLst>
            <pc:docMk/>
            <pc:sldMk cId="3014702624" sldId="275"/>
            <ac:spMk id="85" creationId="{F8B01092-9DED-4382-A3E4-3276EC062DA7}"/>
          </ac:spMkLst>
        </pc:spChg>
        <pc:spChg chg="add mod">
          <ac:chgData name="Danny Young" userId="4ebbbf02e9710d60" providerId="LiveId" clId="{80248434-1339-4690-A421-11F82D7DFF29}" dt="2018-11-17T00:29:01.334" v="986" actId="1076"/>
          <ac:spMkLst>
            <pc:docMk/>
            <pc:sldMk cId="3014702624" sldId="275"/>
            <ac:spMk id="87" creationId="{637340E9-0A1D-4DA5-95F2-90EA5752ED47}"/>
          </ac:spMkLst>
        </pc:spChg>
        <pc:spChg chg="add mod">
          <ac:chgData name="Danny Young" userId="4ebbbf02e9710d60" providerId="LiveId" clId="{80248434-1339-4690-A421-11F82D7DFF29}" dt="2018-11-17T00:30:56.339" v="1023" actId="14100"/>
          <ac:spMkLst>
            <pc:docMk/>
            <pc:sldMk cId="3014702624" sldId="275"/>
            <ac:spMk id="89" creationId="{9A50F4C8-71FD-4E08-A9C2-191FC9355B72}"/>
          </ac:spMkLst>
        </pc:spChg>
        <pc:spChg chg="add mod">
          <ac:chgData name="Danny Young" userId="4ebbbf02e9710d60" providerId="LiveId" clId="{80248434-1339-4690-A421-11F82D7DFF29}" dt="2018-11-17T00:32:09.323" v="1051" actId="1036"/>
          <ac:spMkLst>
            <pc:docMk/>
            <pc:sldMk cId="3014702624" sldId="275"/>
            <ac:spMk id="91" creationId="{C461151C-C0F3-4D4D-8908-5560708B7EA2}"/>
          </ac:spMkLst>
        </pc:spChg>
        <pc:spChg chg="add mod">
          <ac:chgData name="Danny Young" userId="4ebbbf02e9710d60" providerId="LiveId" clId="{80248434-1339-4690-A421-11F82D7DFF29}" dt="2018-11-17T00:33:56.160" v="1102" actId="1036"/>
          <ac:spMkLst>
            <pc:docMk/>
            <pc:sldMk cId="3014702624" sldId="275"/>
            <ac:spMk id="93" creationId="{C7F613E8-4A49-45FC-AC05-CE36335E0025}"/>
          </ac:spMkLst>
        </pc:spChg>
        <pc:spChg chg="add mod">
          <ac:chgData name="Danny Young" userId="4ebbbf02e9710d60" providerId="LiveId" clId="{80248434-1339-4690-A421-11F82D7DFF29}" dt="2018-11-17T00:35:53.356" v="1115" actId="1037"/>
          <ac:spMkLst>
            <pc:docMk/>
            <pc:sldMk cId="3014702624" sldId="275"/>
            <ac:spMk id="95" creationId="{244445C1-1C32-47B3-9C9C-9A649F8FC1DF}"/>
          </ac:spMkLst>
        </pc:spChg>
        <pc:spChg chg="add del mod">
          <ac:chgData name="Danny Young" userId="4ebbbf02e9710d60" providerId="LiveId" clId="{80248434-1339-4690-A421-11F82D7DFF29}" dt="2018-11-17T00:51:04.948" v="1138" actId="478"/>
          <ac:spMkLst>
            <pc:docMk/>
            <pc:sldMk cId="3014702624" sldId="275"/>
            <ac:spMk id="97" creationId="{5C1E0756-17E8-418F-856B-9B2736A9303A}"/>
          </ac:spMkLst>
        </pc:spChg>
        <pc:spChg chg="add mod ord">
          <ac:chgData name="Danny Young" userId="4ebbbf02e9710d60" providerId="LiveId" clId="{80248434-1339-4690-A421-11F82D7DFF29}" dt="2018-11-17T00:52:36.808" v="1169" actId="20577"/>
          <ac:spMkLst>
            <pc:docMk/>
            <pc:sldMk cId="3014702624" sldId="275"/>
            <ac:spMk id="98" creationId="{327D15D4-D388-46D5-A327-8FEBDE009B37}"/>
          </ac:spMkLst>
        </pc:spChg>
        <pc:spChg chg="add mod">
          <ac:chgData name="Danny Young" userId="4ebbbf02e9710d60" providerId="LiveId" clId="{80248434-1339-4690-A421-11F82D7DFF29}" dt="2018-11-17T00:56:46.421" v="1216" actId="207"/>
          <ac:spMkLst>
            <pc:docMk/>
            <pc:sldMk cId="3014702624" sldId="275"/>
            <ac:spMk id="100" creationId="{3620584D-50E9-4B6C-993D-709960556038}"/>
          </ac:spMkLst>
        </pc:spChg>
        <pc:graphicFrameChg chg="add mod">
          <ac:chgData name="Danny Young" userId="4ebbbf02e9710d60" providerId="LiveId" clId="{80248434-1339-4690-A421-11F82D7DFF29}" dt="2018-11-17T01:09:20.580" v="1342"/>
          <ac:graphicFrameMkLst>
            <pc:docMk/>
            <pc:sldMk cId="3014702624" sldId="275"/>
            <ac:graphicFrameMk id="4" creationId="{A83ED2C5-A18A-421A-97D5-721E10C5BB9D}"/>
          </ac:graphicFrameMkLst>
        </pc:graphicFrameChg>
        <pc:graphicFrameChg chg="add del mod">
          <ac:chgData name="Danny Young" userId="4ebbbf02e9710d60" providerId="LiveId" clId="{80248434-1339-4690-A421-11F82D7DFF29}" dt="2018-11-16T23:52:30.221" v="596" actId="478"/>
          <ac:graphicFrameMkLst>
            <pc:docMk/>
            <pc:sldMk cId="3014702624" sldId="275"/>
            <ac:graphicFrameMk id="8" creationId="{66AA26FA-75A7-4CC9-A05E-9AB6194C25DE}"/>
          </ac:graphicFrameMkLst>
        </pc:graphicFrameChg>
        <pc:graphicFrameChg chg="add mod">
          <ac:chgData name="Danny Young" userId="4ebbbf02e9710d60" providerId="LiveId" clId="{80248434-1339-4690-A421-11F82D7DFF29}" dt="2018-11-17T00:04:01.640" v="767" actId="1076"/>
          <ac:graphicFrameMkLst>
            <pc:docMk/>
            <pc:sldMk cId="3014702624" sldId="275"/>
            <ac:graphicFrameMk id="9" creationId="{FA930EE7-78A9-4B54-A48C-A8E05FB330D7}"/>
          </ac:graphicFrameMkLst>
        </pc:graphicFrameChg>
        <pc:graphicFrameChg chg="add mod">
          <ac:chgData name="Danny Young" userId="4ebbbf02e9710d60" providerId="LiveId" clId="{80248434-1339-4690-A421-11F82D7DFF29}" dt="2018-11-17T00:04:19.517" v="772" actId="1076"/>
          <ac:graphicFrameMkLst>
            <pc:docMk/>
            <pc:sldMk cId="3014702624" sldId="275"/>
            <ac:graphicFrameMk id="10" creationId="{538E4BDE-12B9-40BB-B59E-8BE2E2FE9748}"/>
          </ac:graphicFrameMkLst>
        </pc:graphicFrameChg>
        <pc:graphicFrameChg chg="add del mod">
          <ac:chgData name="Danny Young" userId="4ebbbf02e9710d60" providerId="LiveId" clId="{80248434-1339-4690-A421-11F82D7DFF29}" dt="2018-11-16T23:53:12.389" v="602" actId="478"/>
          <ac:graphicFrameMkLst>
            <pc:docMk/>
            <pc:sldMk cId="3014702624" sldId="275"/>
            <ac:graphicFrameMk id="11" creationId="{C8AB1B15-55F7-435F-A898-3BD36E27BEE0}"/>
          </ac:graphicFrameMkLst>
        </pc:graphicFrameChg>
        <pc:graphicFrameChg chg="add del mod">
          <ac:chgData name="Danny Young" userId="4ebbbf02e9710d60" providerId="LiveId" clId="{80248434-1339-4690-A421-11F82D7DFF29}" dt="2018-11-16T23:53:12.389" v="602" actId="478"/>
          <ac:graphicFrameMkLst>
            <pc:docMk/>
            <pc:sldMk cId="3014702624" sldId="275"/>
            <ac:graphicFrameMk id="16" creationId="{BE56DDFE-B531-4F4C-93A5-82C63105DEB4}"/>
          </ac:graphicFrameMkLst>
        </pc:graphicFrameChg>
        <pc:graphicFrameChg chg="add mod">
          <ac:chgData name="Danny Young" userId="4ebbbf02e9710d60" providerId="LiveId" clId="{80248434-1339-4690-A421-11F82D7DFF29}" dt="2018-11-17T01:05:48.700" v="1235" actId="1076"/>
          <ac:graphicFrameMkLst>
            <pc:docMk/>
            <pc:sldMk cId="3014702624" sldId="275"/>
            <ac:graphicFrameMk id="53" creationId="{6F134DD9-30A8-4FC9-8FA7-9D3CEE062982}"/>
          </ac:graphicFrameMkLst>
        </pc:graphicFrameChg>
        <pc:graphicFrameChg chg="add mod">
          <ac:chgData name="Danny Young" userId="4ebbbf02e9710d60" providerId="LiveId" clId="{80248434-1339-4690-A421-11F82D7DFF29}" dt="2018-11-17T00:01:26.529" v="677" actId="1076"/>
          <ac:graphicFrameMkLst>
            <pc:docMk/>
            <pc:sldMk cId="3014702624" sldId="275"/>
            <ac:graphicFrameMk id="54" creationId="{21CBB3F5-4BB9-46A3-98DF-7100A8049632}"/>
          </ac:graphicFrameMkLst>
        </pc:graphicFrameChg>
        <pc:graphicFrameChg chg="add mod">
          <ac:chgData name="Danny Young" userId="4ebbbf02e9710d60" providerId="LiveId" clId="{80248434-1339-4690-A421-11F82D7DFF29}" dt="2018-11-17T00:09:49.186" v="838" actId="1076"/>
          <ac:graphicFrameMkLst>
            <pc:docMk/>
            <pc:sldMk cId="3014702624" sldId="275"/>
            <ac:graphicFrameMk id="55" creationId="{6AC8604A-CD45-4CB4-BC32-A0BCAAD35504}"/>
          </ac:graphicFrameMkLst>
        </pc:graphicFrameChg>
        <pc:graphicFrameChg chg="add mod">
          <ac:chgData name="Danny Young" userId="4ebbbf02e9710d60" providerId="LiveId" clId="{80248434-1339-4690-A421-11F82D7DFF29}" dt="2018-11-17T00:08:44.738" v="831" actId="1037"/>
          <ac:graphicFrameMkLst>
            <pc:docMk/>
            <pc:sldMk cId="3014702624" sldId="275"/>
            <ac:graphicFrameMk id="56" creationId="{5F695090-F2C9-41CA-B47A-D8BAC9AC2370}"/>
          </ac:graphicFrameMkLst>
        </pc:graphicFrameChg>
        <pc:graphicFrameChg chg="add mod">
          <ac:chgData name="Danny Young" userId="4ebbbf02e9710d60" providerId="LiveId" clId="{80248434-1339-4690-A421-11F82D7DFF29}" dt="2018-11-17T00:02:22.900" v="692" actId="1076"/>
          <ac:graphicFrameMkLst>
            <pc:docMk/>
            <pc:sldMk cId="3014702624" sldId="275"/>
            <ac:graphicFrameMk id="57" creationId="{9964F254-2605-4216-B7E7-34946CD55F9E}"/>
          </ac:graphicFrameMkLst>
        </pc:graphicFrameChg>
        <pc:graphicFrameChg chg="add mod">
          <ac:chgData name="Danny Young" userId="4ebbbf02e9710d60" providerId="LiveId" clId="{80248434-1339-4690-A421-11F82D7DFF29}" dt="2018-11-17T00:03:26.005" v="752" actId="1076"/>
          <ac:graphicFrameMkLst>
            <pc:docMk/>
            <pc:sldMk cId="3014702624" sldId="275"/>
            <ac:graphicFrameMk id="58" creationId="{622AE5B1-F1C8-4D0C-848A-531277B966A9}"/>
          </ac:graphicFrameMkLst>
        </pc:graphicFrameChg>
        <pc:graphicFrameChg chg="add mod">
          <ac:chgData name="Danny Young" userId="4ebbbf02e9710d60" providerId="LiveId" clId="{80248434-1339-4690-A421-11F82D7DFF29}" dt="2018-11-17T00:02:45.900" v="696" actId="1076"/>
          <ac:graphicFrameMkLst>
            <pc:docMk/>
            <pc:sldMk cId="3014702624" sldId="275"/>
            <ac:graphicFrameMk id="59" creationId="{336D42C2-9EE4-4631-8582-06EAC4B370FF}"/>
          </ac:graphicFrameMkLst>
        </pc:graphicFrameChg>
        <pc:graphicFrameChg chg="add mod">
          <ac:chgData name="Danny Young" userId="4ebbbf02e9710d60" providerId="LiveId" clId="{80248434-1339-4690-A421-11F82D7DFF29}" dt="2018-11-17T00:10:34.445" v="846" actId="1076"/>
          <ac:graphicFrameMkLst>
            <pc:docMk/>
            <pc:sldMk cId="3014702624" sldId="275"/>
            <ac:graphicFrameMk id="64" creationId="{B6FAD579-6047-4DB1-B843-75AA218C92E9}"/>
          </ac:graphicFrameMkLst>
        </pc:graphicFrameChg>
        <pc:graphicFrameChg chg="add mod">
          <ac:chgData name="Danny Young" userId="4ebbbf02e9710d60" providerId="LiveId" clId="{80248434-1339-4690-A421-11F82D7DFF29}" dt="2018-11-17T00:15:09.369" v="877" actId="1076"/>
          <ac:graphicFrameMkLst>
            <pc:docMk/>
            <pc:sldMk cId="3014702624" sldId="275"/>
            <ac:graphicFrameMk id="73" creationId="{176E0D8B-A578-45A1-B0B4-6035BCFADECC}"/>
          </ac:graphicFrameMkLst>
        </pc:graphicFrameChg>
        <pc:graphicFrameChg chg="add mod">
          <ac:chgData name="Danny Young" userId="4ebbbf02e9710d60" providerId="LiveId" clId="{80248434-1339-4690-A421-11F82D7DFF29}" dt="2018-11-17T00:18:58.519" v="905" actId="1076"/>
          <ac:graphicFrameMkLst>
            <pc:docMk/>
            <pc:sldMk cId="3014702624" sldId="275"/>
            <ac:graphicFrameMk id="81" creationId="{601245D0-B95C-44D7-B814-F1DC85CD19FD}"/>
          </ac:graphicFrameMkLst>
        </pc:graphicFrameChg>
        <pc:graphicFrameChg chg="add mod">
          <ac:chgData name="Danny Young" userId="4ebbbf02e9710d60" providerId="LiveId" clId="{80248434-1339-4690-A421-11F82D7DFF29}" dt="2018-11-17T01:25:44.827" v="1654" actId="14100"/>
          <ac:graphicFrameMkLst>
            <pc:docMk/>
            <pc:sldMk cId="3014702624" sldId="275"/>
            <ac:graphicFrameMk id="83" creationId="{D364CBCE-AF24-49A8-9353-A5B03E790B25}"/>
          </ac:graphicFrameMkLst>
        </pc:graphicFrameChg>
        <pc:graphicFrameChg chg="add mod">
          <ac:chgData name="Danny Young" userId="4ebbbf02e9710d60" providerId="LiveId" clId="{80248434-1339-4690-A421-11F82D7DFF29}" dt="2018-11-17T01:25:48.903" v="1658" actId="1036"/>
          <ac:graphicFrameMkLst>
            <pc:docMk/>
            <pc:sldMk cId="3014702624" sldId="275"/>
            <ac:graphicFrameMk id="84" creationId="{6417673B-2400-447B-BFA1-122692C9A9F7}"/>
          </ac:graphicFrameMkLst>
        </pc:graphicFrameChg>
        <pc:graphicFrameChg chg="add mod">
          <ac:chgData name="Danny Young" userId="4ebbbf02e9710d60" providerId="LiveId" clId="{80248434-1339-4690-A421-11F82D7DFF29}" dt="2018-11-17T00:28:23.892" v="981" actId="1076"/>
          <ac:graphicFrameMkLst>
            <pc:docMk/>
            <pc:sldMk cId="3014702624" sldId="275"/>
            <ac:graphicFrameMk id="86" creationId="{16380BA2-97DE-4085-860F-352CC94830E1}"/>
          </ac:graphicFrameMkLst>
        </pc:graphicFrameChg>
        <pc:graphicFrameChg chg="add mod">
          <ac:chgData name="Danny Young" userId="4ebbbf02e9710d60" providerId="LiveId" clId="{80248434-1339-4690-A421-11F82D7DFF29}" dt="2018-11-17T00:29:08.563" v="989"/>
          <ac:graphicFrameMkLst>
            <pc:docMk/>
            <pc:sldMk cId="3014702624" sldId="275"/>
            <ac:graphicFrameMk id="88" creationId="{1BF70D55-05F6-4FC3-B4E0-8EFD04F03BCC}"/>
          </ac:graphicFrameMkLst>
        </pc:graphicFrameChg>
        <pc:graphicFrameChg chg="add mod">
          <ac:chgData name="Danny Young" userId="4ebbbf02e9710d60" providerId="LiveId" clId="{80248434-1339-4690-A421-11F82D7DFF29}" dt="2018-11-17T00:31:32.523" v="1030" actId="1076"/>
          <ac:graphicFrameMkLst>
            <pc:docMk/>
            <pc:sldMk cId="3014702624" sldId="275"/>
            <ac:graphicFrameMk id="90" creationId="{1256B5EE-9F59-4645-AB1A-E7B52BF2C52D}"/>
          </ac:graphicFrameMkLst>
        </pc:graphicFrameChg>
        <pc:graphicFrameChg chg="add mod">
          <ac:chgData name="Danny Young" userId="4ebbbf02e9710d60" providerId="LiveId" clId="{80248434-1339-4690-A421-11F82D7DFF29}" dt="2018-11-17T00:38:13.531" v="1119"/>
          <ac:graphicFrameMkLst>
            <pc:docMk/>
            <pc:sldMk cId="3014702624" sldId="275"/>
            <ac:graphicFrameMk id="92" creationId="{93DE22D6-7817-4BA9-92F0-88E59D6E8F81}"/>
          </ac:graphicFrameMkLst>
        </pc:graphicFrameChg>
        <pc:graphicFrameChg chg="add mod">
          <ac:chgData name="Danny Young" userId="4ebbbf02e9710d60" providerId="LiveId" clId="{80248434-1339-4690-A421-11F82D7DFF29}" dt="2018-11-17T00:35:44.020" v="1110" actId="1076"/>
          <ac:graphicFrameMkLst>
            <pc:docMk/>
            <pc:sldMk cId="3014702624" sldId="275"/>
            <ac:graphicFrameMk id="94" creationId="{9A4C2DEC-474D-4F3D-A12F-4BB8F56D9583}"/>
          </ac:graphicFrameMkLst>
        </pc:graphicFrameChg>
        <pc:graphicFrameChg chg="add mod">
          <ac:chgData name="Danny Young" userId="4ebbbf02e9710d60" providerId="LiveId" clId="{80248434-1339-4690-A421-11F82D7DFF29}" dt="2018-11-17T00:38:22.993" v="1121"/>
          <ac:graphicFrameMkLst>
            <pc:docMk/>
            <pc:sldMk cId="3014702624" sldId="275"/>
            <ac:graphicFrameMk id="96" creationId="{7950F573-A8A7-49A7-AEDE-E6E403270B03}"/>
          </ac:graphicFrameMkLst>
        </pc:graphicFrameChg>
        <pc:graphicFrameChg chg="add mod">
          <ac:chgData name="Danny Young" userId="4ebbbf02e9710d60" providerId="LiveId" clId="{80248434-1339-4690-A421-11F82D7DFF29}" dt="2018-11-17T00:53:41.781" v="1186" actId="1035"/>
          <ac:graphicFrameMkLst>
            <pc:docMk/>
            <pc:sldMk cId="3014702624" sldId="275"/>
            <ac:graphicFrameMk id="99" creationId="{95899930-F85F-44AD-BE5C-CCB3240C3737}"/>
          </ac:graphicFrameMkLst>
        </pc:graphicFrameChg>
        <pc:graphicFrameChg chg="add mod">
          <ac:chgData name="Danny Young" userId="4ebbbf02e9710d60" providerId="LiveId" clId="{80248434-1339-4690-A421-11F82D7DFF29}" dt="2018-11-17T01:09:25.783" v="1344"/>
          <ac:graphicFrameMkLst>
            <pc:docMk/>
            <pc:sldMk cId="3014702624" sldId="275"/>
            <ac:graphicFrameMk id="101" creationId="{4A37AB46-3706-4DCC-A99B-D0A99E75D319}"/>
          </ac:graphicFrameMkLst>
        </pc:graphicFrameChg>
        <pc:graphicFrameChg chg="add mod">
          <ac:chgData name="Danny Young" userId="4ebbbf02e9710d60" providerId="LiveId" clId="{80248434-1339-4690-A421-11F82D7DFF29}" dt="2018-11-17T01:05:53.450" v="1243" actId="1035"/>
          <ac:graphicFrameMkLst>
            <pc:docMk/>
            <pc:sldMk cId="3014702624" sldId="275"/>
            <ac:graphicFrameMk id="102" creationId="{10F98D39-1EE7-4548-AFDC-FFF77C9A157D}"/>
          </ac:graphicFrameMkLst>
        </pc:graphicFrameChg>
        <pc:graphicFrameChg chg="add mod">
          <ac:chgData name="Danny Young" userId="4ebbbf02e9710d60" providerId="LiveId" clId="{80248434-1339-4690-A421-11F82D7DFF29}" dt="2018-11-17T01:09:43.049" v="1361" actId="1038"/>
          <ac:graphicFrameMkLst>
            <pc:docMk/>
            <pc:sldMk cId="3014702624" sldId="275"/>
            <ac:graphicFrameMk id="103" creationId="{DD512886-C4F4-4F4A-A44C-AE9B477CA38E}"/>
          </ac:graphicFrameMkLst>
        </pc:graphicFrameChg>
        <pc:graphicFrameChg chg="add mod">
          <ac:chgData name="Danny Young" userId="4ebbbf02e9710d60" providerId="LiveId" clId="{80248434-1339-4690-A421-11F82D7DFF29}" dt="2018-11-17T01:09:56.924" v="1394" actId="1038"/>
          <ac:graphicFrameMkLst>
            <pc:docMk/>
            <pc:sldMk cId="3014702624" sldId="275"/>
            <ac:graphicFrameMk id="104" creationId="{EBCE6249-8E28-4AC3-B1F7-DA64FE75C5F0}"/>
          </ac:graphicFrameMkLst>
        </pc:graphicFrameChg>
        <pc:graphicFrameChg chg="add mod">
          <ac:chgData name="Danny Young" userId="4ebbbf02e9710d60" providerId="LiveId" clId="{80248434-1339-4690-A421-11F82D7DFF29}" dt="2018-11-17T01:09:43.049" v="1361" actId="1038"/>
          <ac:graphicFrameMkLst>
            <pc:docMk/>
            <pc:sldMk cId="3014702624" sldId="275"/>
            <ac:graphicFrameMk id="105" creationId="{099DB55F-F92B-4D8F-8A12-9262707C8668}"/>
          </ac:graphicFrameMkLst>
        </pc:graphicFrameChg>
        <pc:graphicFrameChg chg="add mod">
          <ac:chgData name="Danny Young" userId="4ebbbf02e9710d60" providerId="LiveId" clId="{80248434-1339-4690-A421-11F82D7DFF29}" dt="2018-11-17T01:09:56.924" v="1394" actId="1038"/>
          <ac:graphicFrameMkLst>
            <pc:docMk/>
            <pc:sldMk cId="3014702624" sldId="275"/>
            <ac:graphicFrameMk id="106" creationId="{B39125BA-0EBC-41EC-A1D3-88DD5531D458}"/>
          </ac:graphicFrameMkLst>
        </pc:graphicFrameChg>
        <pc:graphicFrameChg chg="add mod">
          <ac:chgData name="Danny Young" userId="4ebbbf02e9710d60" providerId="LiveId" clId="{80248434-1339-4690-A421-11F82D7DFF29}" dt="2018-11-17T01:09:43.049" v="1361" actId="1038"/>
          <ac:graphicFrameMkLst>
            <pc:docMk/>
            <pc:sldMk cId="3014702624" sldId="275"/>
            <ac:graphicFrameMk id="107" creationId="{58B82DF8-0DA1-4419-B9F3-549593C21457}"/>
          </ac:graphicFrameMkLst>
        </pc:graphicFrameChg>
        <pc:graphicFrameChg chg="add mod">
          <ac:chgData name="Danny Young" userId="4ebbbf02e9710d60" providerId="LiveId" clId="{80248434-1339-4690-A421-11F82D7DFF29}" dt="2018-11-17T01:09:56.924" v="1394" actId="1038"/>
          <ac:graphicFrameMkLst>
            <pc:docMk/>
            <pc:sldMk cId="3014702624" sldId="275"/>
            <ac:graphicFrameMk id="108" creationId="{C9AA630C-A8D3-4849-84C8-8172D6876973}"/>
          </ac:graphicFrameMkLst>
        </pc:graphicFrameChg>
        <pc:graphicFrameChg chg="add mod">
          <ac:chgData name="Danny Young" userId="4ebbbf02e9710d60" providerId="LiveId" clId="{80248434-1339-4690-A421-11F82D7DFF29}" dt="2018-11-17T01:11:53.755" v="1440" actId="1037"/>
          <ac:graphicFrameMkLst>
            <pc:docMk/>
            <pc:sldMk cId="3014702624" sldId="275"/>
            <ac:graphicFrameMk id="109" creationId="{0467028D-CEAF-409F-8832-7A31A270CE75}"/>
          </ac:graphicFrameMkLst>
        </pc:graphicFrameChg>
        <pc:graphicFrameChg chg="add mod">
          <ac:chgData name="Danny Young" userId="4ebbbf02e9710d60" providerId="LiveId" clId="{80248434-1339-4690-A421-11F82D7DFF29}" dt="2018-11-17T01:12:03.130" v="1441" actId="14100"/>
          <ac:graphicFrameMkLst>
            <pc:docMk/>
            <pc:sldMk cId="3014702624" sldId="275"/>
            <ac:graphicFrameMk id="110" creationId="{C1E17E1B-8495-47D7-A5BB-E3D67666266B}"/>
          </ac:graphicFrameMkLst>
        </pc:graphicFrameChg>
        <pc:graphicFrameChg chg="add mod">
          <ac:chgData name="Danny Young" userId="4ebbbf02e9710d60" providerId="LiveId" clId="{80248434-1339-4690-A421-11F82D7DFF29}" dt="2018-11-17T01:12:22.861" v="1447" actId="1076"/>
          <ac:graphicFrameMkLst>
            <pc:docMk/>
            <pc:sldMk cId="3014702624" sldId="275"/>
            <ac:graphicFrameMk id="111" creationId="{A95BEA31-ED64-4359-A112-44A538666923}"/>
          </ac:graphicFrameMkLst>
        </pc:graphicFrameChg>
        <pc:graphicFrameChg chg="add mod">
          <ac:chgData name="Danny Young" userId="4ebbbf02e9710d60" providerId="LiveId" clId="{80248434-1339-4690-A421-11F82D7DFF29}" dt="2018-11-17T01:12:56.293" v="1457" actId="1037"/>
          <ac:graphicFrameMkLst>
            <pc:docMk/>
            <pc:sldMk cId="3014702624" sldId="275"/>
            <ac:graphicFrameMk id="112" creationId="{6816C19D-751A-4847-B2BC-82C63E1E6348}"/>
          </ac:graphicFrameMkLst>
        </pc:graphicFrameChg>
        <pc:graphicFrameChg chg="add mod">
          <ac:chgData name="Danny Young" userId="4ebbbf02e9710d60" providerId="LiveId" clId="{80248434-1339-4690-A421-11F82D7DFF29}" dt="2018-11-17T01:13:02.949" v="1461" actId="1076"/>
          <ac:graphicFrameMkLst>
            <pc:docMk/>
            <pc:sldMk cId="3014702624" sldId="275"/>
            <ac:graphicFrameMk id="113" creationId="{23FFD2E4-7CE7-4AA5-80E2-8C88335BEC52}"/>
          </ac:graphicFrameMkLst>
        </pc:graphicFrameChg>
        <pc:graphicFrameChg chg="add mod">
          <ac:chgData name="Danny Young" userId="4ebbbf02e9710d60" providerId="LiveId" clId="{80248434-1339-4690-A421-11F82D7DFF29}" dt="2018-11-17T01:13:14.278" v="1489" actId="1038"/>
          <ac:graphicFrameMkLst>
            <pc:docMk/>
            <pc:sldMk cId="3014702624" sldId="275"/>
            <ac:graphicFrameMk id="114" creationId="{D2CB67B2-2CC0-4983-880E-AE1274D55853}"/>
          </ac:graphicFrameMkLst>
        </pc:graphicFrameChg>
        <pc:graphicFrameChg chg="add mod">
          <ac:chgData name="Danny Young" userId="4ebbbf02e9710d60" providerId="LiveId" clId="{80248434-1339-4690-A421-11F82D7DFF29}" dt="2018-11-17T01:15:45.095" v="1569" actId="14100"/>
          <ac:graphicFrameMkLst>
            <pc:docMk/>
            <pc:sldMk cId="3014702624" sldId="275"/>
            <ac:graphicFrameMk id="122" creationId="{F8C87FC8-5359-43BB-9C7A-08FB03F06CAE}"/>
          </ac:graphicFrameMkLst>
        </pc:graphicFrameChg>
        <pc:graphicFrameChg chg="add mod">
          <ac:chgData name="Danny Young" userId="4ebbbf02e9710d60" providerId="LiveId" clId="{80248434-1339-4690-A421-11F82D7DFF29}" dt="2018-11-17T01:15:48.267" v="1570" actId="14100"/>
          <ac:graphicFrameMkLst>
            <pc:docMk/>
            <pc:sldMk cId="3014702624" sldId="275"/>
            <ac:graphicFrameMk id="123" creationId="{B77B561B-35C5-4240-B37A-D6682567CCC0}"/>
          </ac:graphicFrameMkLst>
        </pc:graphicFrameChg>
        <pc:graphicFrameChg chg="add mod">
          <ac:chgData name="Danny Young" userId="4ebbbf02e9710d60" providerId="LiveId" clId="{80248434-1339-4690-A421-11F82D7DFF29}" dt="2018-11-17T01:16:42.148" v="1587" actId="1037"/>
          <ac:graphicFrameMkLst>
            <pc:docMk/>
            <pc:sldMk cId="3014702624" sldId="275"/>
            <ac:graphicFrameMk id="124" creationId="{A247994F-8185-4CC4-8B34-7A4CAABE2CEF}"/>
          </ac:graphicFrameMkLst>
        </pc:graphicFrameChg>
        <pc:graphicFrameChg chg="add mod">
          <ac:chgData name="Danny Young" userId="4ebbbf02e9710d60" providerId="LiveId" clId="{80248434-1339-4690-A421-11F82D7DFF29}" dt="2018-11-17T01:16:33.779" v="1582" actId="1037"/>
          <ac:graphicFrameMkLst>
            <pc:docMk/>
            <pc:sldMk cId="3014702624" sldId="275"/>
            <ac:graphicFrameMk id="125" creationId="{198980ED-63AF-4564-A305-DFC0110ACCFD}"/>
          </ac:graphicFrameMkLst>
        </pc:graphicFrameChg>
        <pc:graphicFrameChg chg="add mod">
          <ac:chgData name="Danny Young" userId="4ebbbf02e9710d60" providerId="LiveId" clId="{80248434-1339-4690-A421-11F82D7DFF29}" dt="2018-11-17T01:23:33.989" v="1625" actId="1036"/>
          <ac:graphicFrameMkLst>
            <pc:docMk/>
            <pc:sldMk cId="3014702624" sldId="275"/>
            <ac:graphicFrameMk id="126" creationId="{728873BE-E28F-4661-91A6-B427274109CF}"/>
          </ac:graphicFrameMkLst>
        </pc:graphicFrameChg>
        <pc:graphicFrameChg chg="add mod">
          <ac:chgData name="Danny Young" userId="4ebbbf02e9710d60" providerId="LiveId" clId="{80248434-1339-4690-A421-11F82D7DFF29}" dt="2018-11-17T01:27:10.425" v="1660" actId="1076"/>
          <ac:graphicFrameMkLst>
            <pc:docMk/>
            <pc:sldMk cId="3014702624" sldId="275"/>
            <ac:graphicFrameMk id="130" creationId="{70AE3E7C-5348-4264-9686-6F37B9D75E32}"/>
          </ac:graphicFrameMkLst>
        </pc:graphicFrameChg>
        <pc:graphicFrameChg chg="add mod">
          <ac:chgData name="Danny Young" userId="4ebbbf02e9710d60" providerId="LiveId" clId="{80248434-1339-4690-A421-11F82D7DFF29}" dt="2018-11-17T01:27:47.345" v="1665"/>
          <ac:graphicFrameMkLst>
            <pc:docMk/>
            <pc:sldMk cId="3014702624" sldId="275"/>
            <ac:graphicFrameMk id="131" creationId="{BCFC0E28-3ED6-4FC4-9C12-AFC75EA41D35}"/>
          </ac:graphicFrameMkLst>
        </pc:graphicFrameChg>
        <pc:graphicFrameChg chg="add mod">
          <ac:chgData name="Danny Young" userId="4ebbbf02e9710d60" providerId="LiveId" clId="{80248434-1339-4690-A421-11F82D7DFF29}" dt="2018-11-17T01:27:10.425" v="1660" actId="1076"/>
          <ac:graphicFrameMkLst>
            <pc:docMk/>
            <pc:sldMk cId="3014702624" sldId="275"/>
            <ac:graphicFrameMk id="132" creationId="{65A1425C-0E8B-489D-8988-742A427766A2}"/>
          </ac:graphicFrameMkLst>
        </pc:graphicFrameChg>
        <pc:graphicFrameChg chg="add mod">
          <ac:chgData name="Danny Young" userId="4ebbbf02e9710d60" providerId="LiveId" clId="{80248434-1339-4690-A421-11F82D7DFF29}" dt="2018-11-17T01:28:16.344" v="1669" actId="1076"/>
          <ac:graphicFrameMkLst>
            <pc:docMk/>
            <pc:sldMk cId="3014702624" sldId="275"/>
            <ac:graphicFrameMk id="133" creationId="{31EA83C3-6831-45F4-909D-86E1D1B58096}"/>
          </ac:graphicFrameMkLst>
        </pc:graphicFrameChg>
        <pc:graphicFrameChg chg="add mod">
          <ac:chgData name="Danny Young" userId="4ebbbf02e9710d60" providerId="LiveId" clId="{80248434-1339-4690-A421-11F82D7DFF29}" dt="2018-11-17T01:28:51.861" v="1675" actId="1076"/>
          <ac:graphicFrameMkLst>
            <pc:docMk/>
            <pc:sldMk cId="3014702624" sldId="275"/>
            <ac:graphicFrameMk id="134" creationId="{8BBAAEF6-8ACD-45C5-805C-2606D80460F7}"/>
          </ac:graphicFrameMkLst>
        </pc:graphicFrameChg>
        <pc:cxnChg chg="add mod">
          <ac:chgData name="Danny Young" userId="4ebbbf02e9710d60" providerId="LiveId" clId="{80248434-1339-4690-A421-11F82D7DFF29}" dt="2018-11-16T23:52:00.504" v="591" actId="1076"/>
          <ac:cxnSpMkLst>
            <pc:docMk/>
            <pc:sldMk cId="3014702624" sldId="275"/>
            <ac:cxnSpMk id="6" creationId="{D29E832B-3606-4D38-A7FC-848A4175748D}"/>
          </ac:cxnSpMkLst>
        </pc:cxnChg>
        <pc:cxnChg chg="add mod">
          <ac:chgData name="Danny Young" userId="4ebbbf02e9710d60" providerId="LiveId" clId="{80248434-1339-4690-A421-11F82D7DFF29}" dt="2018-11-16T23:52:00.504" v="591" actId="1076"/>
          <ac:cxnSpMkLst>
            <pc:docMk/>
            <pc:sldMk cId="3014702624" sldId="275"/>
            <ac:cxnSpMk id="7" creationId="{428F8013-AA17-41BD-882E-2C19D2B8FFB3}"/>
          </ac:cxnSpMkLst>
        </pc:cxnChg>
        <pc:cxnChg chg="add mod">
          <ac:chgData name="Danny Young" userId="4ebbbf02e9710d60" providerId="LiveId" clId="{80248434-1339-4690-A421-11F82D7DFF29}" dt="2018-11-17T00:05:14.660" v="776" actId="692"/>
          <ac:cxnSpMkLst>
            <pc:docMk/>
            <pc:sldMk cId="3014702624" sldId="275"/>
            <ac:cxnSpMk id="19" creationId="{E21EF4E6-1C51-44BF-B028-9CE5A041A45B}"/>
          </ac:cxnSpMkLst>
        </pc:cxnChg>
        <pc:cxnChg chg="add mod">
          <ac:chgData name="Danny Young" userId="4ebbbf02e9710d60" providerId="LiveId" clId="{80248434-1339-4690-A421-11F82D7DFF29}" dt="2018-11-17T00:05:14.660" v="776" actId="692"/>
          <ac:cxnSpMkLst>
            <pc:docMk/>
            <pc:sldMk cId="3014702624" sldId="275"/>
            <ac:cxnSpMk id="20" creationId="{FED67E68-DE2E-4B03-AC8A-B54CD0A3840B}"/>
          </ac:cxnSpMkLst>
        </pc:cxnChg>
        <pc:cxnChg chg="add mod">
          <ac:chgData name="Danny Young" userId="4ebbbf02e9710d60" providerId="LiveId" clId="{80248434-1339-4690-A421-11F82D7DFF29}" dt="2018-11-17T00:05:14.660" v="776" actId="692"/>
          <ac:cxnSpMkLst>
            <pc:docMk/>
            <pc:sldMk cId="3014702624" sldId="275"/>
            <ac:cxnSpMk id="24" creationId="{4EACABD4-8A47-40E3-8F3E-71B087AF5631}"/>
          </ac:cxnSpMkLst>
        </pc:cxnChg>
        <pc:cxnChg chg="add mod">
          <ac:chgData name="Danny Young" userId="4ebbbf02e9710d60" providerId="LiveId" clId="{80248434-1339-4690-A421-11F82D7DFF29}" dt="2018-11-17T00:05:14.660" v="776" actId="692"/>
          <ac:cxnSpMkLst>
            <pc:docMk/>
            <pc:sldMk cId="3014702624" sldId="275"/>
            <ac:cxnSpMk id="30" creationId="{83918BFD-703F-4C92-B7E9-D2D33C6CEAE8}"/>
          </ac:cxnSpMkLst>
        </pc:cxnChg>
        <pc:cxnChg chg="add mod">
          <ac:chgData name="Danny Young" userId="4ebbbf02e9710d60" providerId="LiveId" clId="{80248434-1339-4690-A421-11F82D7DFF29}" dt="2018-11-17T00:05:14.660" v="776" actId="692"/>
          <ac:cxnSpMkLst>
            <pc:docMk/>
            <pc:sldMk cId="3014702624" sldId="275"/>
            <ac:cxnSpMk id="36" creationId="{87E4A49A-42C8-413E-811F-AB562F25EDCF}"/>
          </ac:cxnSpMkLst>
        </pc:cxnChg>
        <pc:cxnChg chg="add mod">
          <ac:chgData name="Danny Young" userId="4ebbbf02e9710d60" providerId="LiveId" clId="{80248434-1339-4690-A421-11F82D7DFF29}" dt="2018-11-17T00:14:51.807" v="873" actId="14100"/>
          <ac:cxnSpMkLst>
            <pc:docMk/>
            <pc:sldMk cId="3014702624" sldId="275"/>
            <ac:cxnSpMk id="42" creationId="{0A9F1D38-BE85-41B3-9160-9922D4E19C4C}"/>
          </ac:cxnSpMkLst>
        </pc:cxnChg>
        <pc:cxnChg chg="add mod">
          <ac:chgData name="Danny Young" userId="4ebbbf02e9710d60" providerId="LiveId" clId="{80248434-1339-4690-A421-11F82D7DFF29}" dt="2018-11-17T00:10:19.953" v="843" actId="14100"/>
          <ac:cxnSpMkLst>
            <pc:docMk/>
            <pc:sldMk cId="3014702624" sldId="275"/>
            <ac:cxnSpMk id="43" creationId="{2AD7366B-9EC0-4B03-BB12-994F3A9DA9A6}"/>
          </ac:cxnSpMkLst>
        </pc:cxnChg>
        <pc:cxnChg chg="add mod">
          <ac:chgData name="Danny Young" userId="4ebbbf02e9710d60" providerId="LiveId" clId="{80248434-1339-4690-A421-11F82D7DFF29}" dt="2018-11-17T00:05:14.660" v="776" actId="692"/>
          <ac:cxnSpMkLst>
            <pc:docMk/>
            <pc:sldMk cId="3014702624" sldId="275"/>
            <ac:cxnSpMk id="47" creationId="{D7B735A5-6E93-4E76-A278-015D8FBDBA81}"/>
          </ac:cxnSpMkLst>
        </pc:cxnChg>
        <pc:cxnChg chg="add mod">
          <ac:chgData name="Danny Young" userId="4ebbbf02e9710d60" providerId="LiveId" clId="{80248434-1339-4690-A421-11F82D7DFF29}" dt="2018-11-17T00:05:19.812" v="779" actId="692"/>
          <ac:cxnSpMkLst>
            <pc:docMk/>
            <pc:sldMk cId="3014702624" sldId="275"/>
            <ac:cxnSpMk id="48" creationId="{3CD875B2-71B0-4CD0-A8CE-3125CC6566FA}"/>
          </ac:cxnSpMkLst>
        </pc:cxnChg>
        <pc:cxnChg chg="add mod">
          <ac:chgData name="Danny Young" userId="4ebbbf02e9710d60" providerId="LiveId" clId="{80248434-1339-4690-A421-11F82D7DFF29}" dt="2018-11-17T00:05:14.660" v="776" actId="692"/>
          <ac:cxnSpMkLst>
            <pc:docMk/>
            <pc:sldMk cId="3014702624" sldId="275"/>
            <ac:cxnSpMk id="51" creationId="{5A7D429F-663E-4772-B1BE-6440B6CE58F5}"/>
          </ac:cxnSpMkLst>
        </pc:cxnChg>
        <pc:cxnChg chg="add mod">
          <ac:chgData name="Danny Young" userId="4ebbbf02e9710d60" providerId="LiveId" clId="{80248434-1339-4690-A421-11F82D7DFF29}" dt="2018-11-17T00:05:14.660" v="776" actId="692"/>
          <ac:cxnSpMkLst>
            <pc:docMk/>
            <pc:sldMk cId="3014702624" sldId="275"/>
            <ac:cxnSpMk id="52" creationId="{CBE04C7C-2298-429E-8B41-F59A16590E3D}"/>
          </ac:cxnSpMkLst>
        </pc:cxnChg>
        <pc:cxnChg chg="add mod">
          <ac:chgData name="Danny Young" userId="4ebbbf02e9710d60" providerId="LiveId" clId="{80248434-1339-4690-A421-11F82D7DFF29}" dt="2018-11-17T00:11:08.179" v="852" actId="14100"/>
          <ac:cxnSpMkLst>
            <pc:docMk/>
            <pc:sldMk cId="3014702624" sldId="275"/>
            <ac:cxnSpMk id="60" creationId="{8F5E8368-C2D1-4166-9D77-8740F7B1D797}"/>
          </ac:cxnSpMkLst>
        </pc:cxnChg>
        <pc:cxnChg chg="add mod">
          <ac:chgData name="Danny Young" userId="4ebbbf02e9710d60" providerId="LiveId" clId="{80248434-1339-4690-A421-11F82D7DFF29}" dt="2018-11-17T00:12:49.639" v="865" actId="692"/>
          <ac:cxnSpMkLst>
            <pc:docMk/>
            <pc:sldMk cId="3014702624" sldId="275"/>
            <ac:cxnSpMk id="68" creationId="{B9601682-E792-48E2-9632-C0516D33D74C}"/>
          </ac:cxnSpMkLst>
        </pc:cxnChg>
        <pc:cxnChg chg="add mod">
          <ac:chgData name="Danny Young" userId="4ebbbf02e9710d60" providerId="LiveId" clId="{80248434-1339-4690-A421-11F82D7DFF29}" dt="2018-11-17T00:18:38.753" v="900" actId="1036"/>
          <ac:cxnSpMkLst>
            <pc:docMk/>
            <pc:sldMk cId="3014702624" sldId="275"/>
            <ac:cxnSpMk id="71" creationId="{6A018D06-0BE2-4246-94DF-DF739E597E04}"/>
          </ac:cxnSpMkLst>
        </pc:cxnChg>
        <pc:cxnChg chg="add mod">
          <ac:chgData name="Danny Young" userId="4ebbbf02e9710d60" providerId="LiveId" clId="{80248434-1339-4690-A421-11F82D7DFF29}" dt="2018-11-17T01:13:58.055" v="1495" actId="1076"/>
          <ac:cxnSpMkLst>
            <pc:docMk/>
            <pc:sldMk cId="3014702624" sldId="275"/>
            <ac:cxnSpMk id="116" creationId="{B887BDDF-0304-4F09-B089-FB69F68BD404}"/>
          </ac:cxnSpMkLst>
        </pc:cxnChg>
        <pc:cxnChg chg="add mod">
          <ac:chgData name="Danny Young" userId="4ebbbf02e9710d60" providerId="LiveId" clId="{80248434-1339-4690-A421-11F82D7DFF29}" dt="2018-11-17T01:14:18.117" v="1505" actId="1036"/>
          <ac:cxnSpMkLst>
            <pc:docMk/>
            <pc:sldMk cId="3014702624" sldId="275"/>
            <ac:cxnSpMk id="117" creationId="{EC557A65-CB9E-498D-A954-02C5EB0F29C7}"/>
          </ac:cxnSpMkLst>
        </pc:cxnChg>
        <pc:cxnChg chg="add mod">
          <ac:chgData name="Danny Young" userId="4ebbbf02e9710d60" providerId="LiveId" clId="{80248434-1339-4690-A421-11F82D7DFF29}" dt="2018-11-17T01:14:28.883" v="1507" actId="1076"/>
          <ac:cxnSpMkLst>
            <pc:docMk/>
            <pc:sldMk cId="3014702624" sldId="275"/>
            <ac:cxnSpMk id="118" creationId="{53205ED0-99C2-4D88-B244-E58C01A10120}"/>
          </ac:cxnSpMkLst>
        </pc:cxnChg>
        <pc:cxnChg chg="add mod">
          <ac:chgData name="Danny Young" userId="4ebbbf02e9710d60" providerId="LiveId" clId="{80248434-1339-4690-A421-11F82D7DFF29}" dt="2018-11-17T01:14:41.258" v="1529" actId="1036"/>
          <ac:cxnSpMkLst>
            <pc:docMk/>
            <pc:sldMk cId="3014702624" sldId="275"/>
            <ac:cxnSpMk id="119" creationId="{57067B3D-54DB-4AFC-8641-68FEBEC5DEA7}"/>
          </ac:cxnSpMkLst>
        </pc:cxnChg>
        <pc:cxnChg chg="add mod">
          <ac:chgData name="Danny Young" userId="4ebbbf02e9710d60" providerId="LiveId" clId="{80248434-1339-4690-A421-11F82D7DFF29}" dt="2018-11-17T01:14:57.790" v="1558" actId="1035"/>
          <ac:cxnSpMkLst>
            <pc:docMk/>
            <pc:sldMk cId="3014702624" sldId="275"/>
            <ac:cxnSpMk id="120" creationId="{75321B1B-118D-459D-892C-DF801C4B6A29}"/>
          </ac:cxnSpMkLst>
        </pc:cxnChg>
        <pc:cxnChg chg="add mod">
          <ac:chgData name="Danny Young" userId="4ebbbf02e9710d60" providerId="LiveId" clId="{80248434-1339-4690-A421-11F82D7DFF29}" dt="2018-11-17T01:15:06.384" v="1560" actId="1076"/>
          <ac:cxnSpMkLst>
            <pc:docMk/>
            <pc:sldMk cId="3014702624" sldId="275"/>
            <ac:cxnSpMk id="121" creationId="{B07FCF16-48B7-41D8-8A39-BF49DB8E0F97}"/>
          </ac:cxnSpMkLst>
        </pc:cxnChg>
        <pc:cxnChg chg="add mod">
          <ac:chgData name="Danny Young" userId="4ebbbf02e9710d60" providerId="LiveId" clId="{80248434-1339-4690-A421-11F82D7DFF29}" dt="2018-11-17T01:23:33.989" v="1625" actId="1036"/>
          <ac:cxnSpMkLst>
            <pc:docMk/>
            <pc:sldMk cId="3014702624" sldId="275"/>
            <ac:cxnSpMk id="127" creationId="{A0820B8F-0C82-4C86-BAD8-88BCE73F8C92}"/>
          </ac:cxnSpMkLst>
        </pc:cxnChg>
        <pc:cxnChg chg="add mod">
          <ac:chgData name="Danny Young" userId="4ebbbf02e9710d60" providerId="LiveId" clId="{80248434-1339-4690-A421-11F82D7DFF29}" dt="2018-11-17T01:23:33.989" v="1625" actId="1036"/>
          <ac:cxnSpMkLst>
            <pc:docMk/>
            <pc:sldMk cId="3014702624" sldId="275"/>
            <ac:cxnSpMk id="128" creationId="{F8BC4BD3-7D04-4A18-B6DC-B3244ADFCAB6}"/>
          </ac:cxnSpMkLst>
        </pc:cxnChg>
      </pc:sldChg>
      <pc:sldChg chg="addSp delSp modSp add delAnim modAnim">
        <pc:chgData name="Danny Young" userId="4ebbbf02e9710d60" providerId="LiveId" clId="{80248434-1339-4690-A421-11F82D7DFF29}" dt="2018-11-17T02:15:55.285" v="2426" actId="20577"/>
        <pc:sldMkLst>
          <pc:docMk/>
          <pc:sldMk cId="3784464178" sldId="276"/>
        </pc:sldMkLst>
        <pc:spChg chg="mod">
          <ac:chgData name="Danny Young" userId="4ebbbf02e9710d60" providerId="LiveId" clId="{80248434-1339-4690-A421-11F82D7DFF29}" dt="2018-11-17T01:33:19.964" v="1896" actId="20577"/>
          <ac:spMkLst>
            <pc:docMk/>
            <pc:sldMk cId="3784464178" sldId="276"/>
            <ac:spMk id="2" creationId="{46E784FA-45D7-415D-AADF-9D4C340AE4B9}"/>
          </ac:spMkLst>
        </pc:spChg>
        <pc:spChg chg="mod">
          <ac:chgData name="Danny Young" userId="4ebbbf02e9710d60" providerId="LiveId" clId="{80248434-1339-4690-A421-11F82D7DFF29}" dt="2018-11-17T01:33:23.862" v="1897" actId="14100"/>
          <ac:spMkLst>
            <pc:docMk/>
            <pc:sldMk cId="3784464178" sldId="276"/>
            <ac:spMk id="3" creationId="{B8A2E887-A6F7-486E-9B9A-3822A4FE6E84}"/>
          </ac:spMkLst>
        </pc:spChg>
        <pc:spChg chg="add del mod">
          <ac:chgData name="Danny Young" userId="4ebbbf02e9710d60" providerId="LiveId" clId="{80248434-1339-4690-A421-11F82D7DFF29}" dt="2018-11-17T01:44:41.390" v="1903" actId="478"/>
          <ac:spMkLst>
            <pc:docMk/>
            <pc:sldMk cId="3784464178" sldId="276"/>
            <ac:spMk id="8" creationId="{8CCEA721-3510-4C11-A740-FDA8C79A152C}"/>
          </ac:spMkLst>
        </pc:spChg>
        <pc:spChg chg="add mod">
          <ac:chgData name="Danny Young" userId="4ebbbf02e9710d60" providerId="LiveId" clId="{80248434-1339-4690-A421-11F82D7DFF29}" dt="2018-11-17T01:45:03.125" v="1958" actId="1076"/>
          <ac:spMkLst>
            <pc:docMk/>
            <pc:sldMk cId="3784464178" sldId="276"/>
            <ac:spMk id="11" creationId="{38088478-2A83-4C4C-8675-1573DA47EB8A}"/>
          </ac:spMkLst>
        </pc:spChg>
        <pc:spChg chg="add del mod">
          <ac:chgData name="Danny Young" userId="4ebbbf02e9710d60" providerId="LiveId" clId="{80248434-1339-4690-A421-11F82D7DFF29}" dt="2018-11-17T01:44:44.028" v="1904" actId="478"/>
          <ac:spMkLst>
            <pc:docMk/>
            <pc:sldMk cId="3784464178" sldId="276"/>
            <ac:spMk id="12" creationId="{0D58C093-760B-4795-8E80-C3F6CF134E22}"/>
          </ac:spMkLst>
        </pc:spChg>
        <pc:spChg chg="add del mod">
          <ac:chgData name="Danny Young" userId="4ebbbf02e9710d60" providerId="LiveId" clId="{80248434-1339-4690-A421-11F82D7DFF29}" dt="2018-11-17T01:44:39.679" v="1902" actId="478"/>
          <ac:spMkLst>
            <pc:docMk/>
            <pc:sldMk cId="3784464178" sldId="276"/>
            <ac:spMk id="13" creationId="{05DCB0A2-AA99-48E3-9C40-555159F0F30A}"/>
          </ac:spMkLst>
        </pc:spChg>
        <pc:spChg chg="add mod">
          <ac:chgData name="Danny Young" userId="4ebbbf02e9710d60" providerId="LiveId" clId="{80248434-1339-4690-A421-11F82D7DFF29}" dt="2018-11-17T01:51:06.272" v="2020" actId="1038"/>
          <ac:spMkLst>
            <pc:docMk/>
            <pc:sldMk cId="3784464178" sldId="276"/>
            <ac:spMk id="14" creationId="{88BB7C8E-7306-4E14-9657-3EBA9ACDD0B3}"/>
          </ac:spMkLst>
        </pc:spChg>
        <pc:spChg chg="add mod ord">
          <ac:chgData name="Danny Young" userId="4ebbbf02e9710d60" providerId="LiveId" clId="{80248434-1339-4690-A421-11F82D7DFF29}" dt="2018-11-17T01:50:06.568" v="1989" actId="207"/>
          <ac:spMkLst>
            <pc:docMk/>
            <pc:sldMk cId="3784464178" sldId="276"/>
            <ac:spMk id="15" creationId="{F0E29ECB-960B-4FF4-ABFC-04CBAEBD7063}"/>
          </ac:spMkLst>
        </pc:spChg>
        <pc:spChg chg="add mod">
          <ac:chgData name="Danny Young" userId="4ebbbf02e9710d60" providerId="LiveId" clId="{80248434-1339-4690-A421-11F82D7DFF29}" dt="2018-11-17T01:50:24.006" v="1994" actId="1038"/>
          <ac:spMkLst>
            <pc:docMk/>
            <pc:sldMk cId="3784464178" sldId="276"/>
            <ac:spMk id="17" creationId="{11DDF164-EC01-41BB-91AA-1206D9D1034A}"/>
          </ac:spMkLst>
        </pc:spChg>
        <pc:spChg chg="add mod">
          <ac:chgData name="Danny Young" userId="4ebbbf02e9710d60" providerId="LiveId" clId="{80248434-1339-4690-A421-11F82D7DFF29}" dt="2018-11-17T02:15:40.198" v="2363" actId="1076"/>
          <ac:spMkLst>
            <pc:docMk/>
            <pc:sldMk cId="3784464178" sldId="276"/>
            <ac:spMk id="27" creationId="{FB199343-4F6E-464D-97CC-0BE08C6D8B90}"/>
          </ac:spMkLst>
        </pc:spChg>
        <pc:spChg chg="add mod">
          <ac:chgData name="Danny Young" userId="4ebbbf02e9710d60" providerId="LiveId" clId="{80248434-1339-4690-A421-11F82D7DFF29}" dt="2018-11-17T02:15:55.285" v="2426" actId="20577"/>
          <ac:spMkLst>
            <pc:docMk/>
            <pc:sldMk cId="3784464178" sldId="276"/>
            <ac:spMk id="37" creationId="{DF7DFEC2-5FF9-4819-BD13-74358DA8502F}"/>
          </ac:spMkLst>
        </pc:spChg>
        <pc:graphicFrameChg chg="add mod">
          <ac:chgData name="Danny Young" userId="4ebbbf02e9710d60" providerId="LiveId" clId="{80248434-1339-4690-A421-11F82D7DFF29}" dt="2018-11-17T01:45:03.125" v="1958" actId="1076"/>
          <ac:graphicFrameMkLst>
            <pc:docMk/>
            <pc:sldMk cId="3784464178" sldId="276"/>
            <ac:graphicFrameMk id="6" creationId="{742292BD-682F-490D-B5B1-2FD997180227}"/>
          </ac:graphicFrameMkLst>
        </pc:graphicFrameChg>
        <pc:graphicFrameChg chg="add del mod">
          <ac:chgData name="Danny Young" userId="4ebbbf02e9710d60" providerId="LiveId" clId="{80248434-1339-4690-A421-11F82D7DFF29}" dt="2018-11-17T01:44:44.028" v="1904" actId="478"/>
          <ac:graphicFrameMkLst>
            <pc:docMk/>
            <pc:sldMk cId="3784464178" sldId="276"/>
            <ac:graphicFrameMk id="7" creationId="{FD9E5680-9F1D-4989-99B2-A9639185E9FC}"/>
          </ac:graphicFrameMkLst>
        </pc:graphicFrameChg>
        <pc:graphicFrameChg chg="add del mod">
          <ac:chgData name="Danny Young" userId="4ebbbf02e9710d60" providerId="LiveId" clId="{80248434-1339-4690-A421-11F82D7DFF29}" dt="2018-11-17T01:44:39.679" v="1902" actId="478"/>
          <ac:graphicFrameMkLst>
            <pc:docMk/>
            <pc:sldMk cId="3784464178" sldId="276"/>
            <ac:graphicFrameMk id="9" creationId="{FA067069-CD48-46CE-9EBC-D4C491B484AE}"/>
          </ac:graphicFrameMkLst>
        </pc:graphicFrameChg>
        <pc:graphicFrameChg chg="add mod">
          <ac:chgData name="Danny Young" userId="4ebbbf02e9710d60" providerId="LiveId" clId="{80248434-1339-4690-A421-11F82D7DFF29}" dt="2018-11-17T01:51:06.272" v="2020" actId="1038"/>
          <ac:graphicFrameMkLst>
            <pc:docMk/>
            <pc:sldMk cId="3784464178" sldId="276"/>
            <ac:graphicFrameMk id="10" creationId="{BC1DFE63-21A1-48DD-A9EF-C6F217BFF41E}"/>
          </ac:graphicFrameMkLst>
        </pc:graphicFrameChg>
        <pc:graphicFrameChg chg="add mod">
          <ac:chgData name="Danny Young" userId="4ebbbf02e9710d60" providerId="LiveId" clId="{80248434-1339-4690-A421-11F82D7DFF29}" dt="2018-11-17T01:53:11.348" v="2021"/>
          <ac:graphicFrameMkLst>
            <pc:docMk/>
            <pc:sldMk cId="3784464178" sldId="276"/>
            <ac:graphicFrameMk id="16" creationId="{E610D095-03FF-4681-AEA1-1220A99E281F}"/>
          </ac:graphicFrameMkLst>
        </pc:graphicFrameChg>
        <pc:graphicFrameChg chg="add mod">
          <ac:chgData name="Danny Young" userId="4ebbbf02e9710d60" providerId="LiveId" clId="{80248434-1339-4690-A421-11F82D7DFF29}" dt="2018-11-17T02:01:05.874" v="2028" actId="1076"/>
          <ac:graphicFrameMkLst>
            <pc:docMk/>
            <pc:sldMk cId="3784464178" sldId="276"/>
            <ac:graphicFrameMk id="18" creationId="{8AD7C37B-A27E-4493-99ED-680C9D9288D6}"/>
          </ac:graphicFrameMkLst>
        </pc:graphicFrameChg>
        <pc:graphicFrameChg chg="add mod">
          <ac:chgData name="Danny Young" userId="4ebbbf02e9710d60" providerId="LiveId" clId="{80248434-1339-4690-A421-11F82D7DFF29}" dt="2018-11-17T02:01:18.927" v="2051" actId="1035"/>
          <ac:graphicFrameMkLst>
            <pc:docMk/>
            <pc:sldMk cId="3784464178" sldId="276"/>
            <ac:graphicFrameMk id="19" creationId="{5E66FD40-2309-4B2B-8824-5AD443AE1BAD}"/>
          </ac:graphicFrameMkLst>
        </pc:graphicFrameChg>
        <pc:graphicFrameChg chg="add mod">
          <ac:chgData name="Danny Young" userId="4ebbbf02e9710d60" providerId="LiveId" clId="{80248434-1339-4690-A421-11F82D7DFF29}" dt="2018-11-17T02:03:28.347" v="2102" actId="1037"/>
          <ac:graphicFrameMkLst>
            <pc:docMk/>
            <pc:sldMk cId="3784464178" sldId="276"/>
            <ac:graphicFrameMk id="22" creationId="{E4763138-6A7D-4E3B-953E-7AA18C2B9282}"/>
          </ac:graphicFrameMkLst>
        </pc:graphicFrameChg>
        <pc:graphicFrameChg chg="add mod">
          <ac:chgData name="Danny Young" userId="4ebbbf02e9710d60" providerId="LiveId" clId="{80248434-1339-4690-A421-11F82D7DFF29}" dt="2018-11-17T02:03:45.519" v="2123" actId="1038"/>
          <ac:graphicFrameMkLst>
            <pc:docMk/>
            <pc:sldMk cId="3784464178" sldId="276"/>
            <ac:graphicFrameMk id="23" creationId="{617AC3F0-4EBC-4C2F-873A-CCC4F5112DC2}"/>
          </ac:graphicFrameMkLst>
        </pc:graphicFrameChg>
        <pc:graphicFrameChg chg="add mod">
          <ac:chgData name="Danny Young" userId="4ebbbf02e9710d60" providerId="LiveId" clId="{80248434-1339-4690-A421-11F82D7DFF29}" dt="2018-11-17T02:03:52.719" v="2146" actId="1038"/>
          <ac:graphicFrameMkLst>
            <pc:docMk/>
            <pc:sldMk cId="3784464178" sldId="276"/>
            <ac:graphicFrameMk id="24" creationId="{5E286A6B-50AC-435F-84CE-9E60A8D502E1}"/>
          </ac:graphicFrameMkLst>
        </pc:graphicFrameChg>
        <pc:graphicFrameChg chg="add mod">
          <ac:chgData name="Danny Young" userId="4ebbbf02e9710d60" providerId="LiveId" clId="{80248434-1339-4690-A421-11F82D7DFF29}" dt="2018-11-17T02:04:07.196" v="2178" actId="1036"/>
          <ac:graphicFrameMkLst>
            <pc:docMk/>
            <pc:sldMk cId="3784464178" sldId="276"/>
            <ac:graphicFrameMk id="25" creationId="{E9D3382F-7979-4C12-8DA3-3E335A2C68EA}"/>
          </ac:graphicFrameMkLst>
        </pc:graphicFrameChg>
        <pc:graphicFrameChg chg="add mod">
          <ac:chgData name="Danny Young" userId="4ebbbf02e9710d60" providerId="LiveId" clId="{80248434-1339-4690-A421-11F82D7DFF29}" dt="2018-11-17T02:04:13.562" v="2186" actId="1037"/>
          <ac:graphicFrameMkLst>
            <pc:docMk/>
            <pc:sldMk cId="3784464178" sldId="276"/>
            <ac:graphicFrameMk id="26" creationId="{2F2DB575-5556-4FBF-BD71-2A0FAECEEE0E}"/>
          </ac:graphicFrameMkLst>
        </pc:graphicFrameChg>
        <pc:graphicFrameChg chg="add mod">
          <ac:chgData name="Danny Young" userId="4ebbbf02e9710d60" providerId="LiveId" clId="{80248434-1339-4690-A421-11F82D7DFF29}" dt="2018-11-17T02:15:01.954" v="2336"/>
          <ac:graphicFrameMkLst>
            <pc:docMk/>
            <pc:sldMk cId="3784464178" sldId="276"/>
            <ac:graphicFrameMk id="28" creationId="{849B8FC6-F119-41F1-B4D5-CAF8F5DA6984}"/>
          </ac:graphicFrameMkLst>
        </pc:graphicFrameChg>
        <pc:graphicFrameChg chg="add mod">
          <ac:chgData name="Danny Young" userId="4ebbbf02e9710d60" providerId="LiveId" clId="{80248434-1339-4690-A421-11F82D7DFF29}" dt="2018-11-17T02:15:07.029" v="2338"/>
          <ac:graphicFrameMkLst>
            <pc:docMk/>
            <pc:sldMk cId="3784464178" sldId="276"/>
            <ac:graphicFrameMk id="29" creationId="{29CA874A-1F6E-4C07-BA42-C673678EE2A9}"/>
          </ac:graphicFrameMkLst>
        </pc:graphicFrameChg>
        <pc:graphicFrameChg chg="add mod">
          <ac:chgData name="Danny Young" userId="4ebbbf02e9710d60" providerId="LiveId" clId="{80248434-1339-4690-A421-11F82D7DFF29}" dt="2018-11-17T02:15:11.101" v="2339" actId="1076"/>
          <ac:graphicFrameMkLst>
            <pc:docMk/>
            <pc:sldMk cId="3784464178" sldId="276"/>
            <ac:graphicFrameMk id="32" creationId="{0C6E6E03-9718-4D70-9DE0-0414FD20DD9C}"/>
          </ac:graphicFrameMkLst>
        </pc:graphicFrameChg>
        <pc:graphicFrameChg chg="add mod">
          <ac:chgData name="Danny Young" userId="4ebbbf02e9710d60" providerId="LiveId" clId="{80248434-1339-4690-A421-11F82D7DFF29}" dt="2018-11-17T02:15:16.516" v="2341"/>
          <ac:graphicFrameMkLst>
            <pc:docMk/>
            <pc:sldMk cId="3784464178" sldId="276"/>
            <ac:graphicFrameMk id="33" creationId="{4B4A57C4-F7FE-4067-A44C-E42B7909518D}"/>
          </ac:graphicFrameMkLst>
        </pc:graphicFrameChg>
        <pc:graphicFrameChg chg="add mod">
          <ac:chgData name="Danny Young" userId="4ebbbf02e9710d60" providerId="LiveId" clId="{80248434-1339-4690-A421-11F82D7DFF29}" dt="2018-11-17T02:15:22.313" v="2343"/>
          <ac:graphicFrameMkLst>
            <pc:docMk/>
            <pc:sldMk cId="3784464178" sldId="276"/>
            <ac:graphicFrameMk id="34" creationId="{68AE1996-ECE8-45A2-A24E-482A2A6A47FD}"/>
          </ac:graphicFrameMkLst>
        </pc:graphicFrameChg>
        <pc:graphicFrameChg chg="add mod">
          <ac:chgData name="Danny Young" userId="4ebbbf02e9710d60" providerId="LiveId" clId="{80248434-1339-4690-A421-11F82D7DFF29}" dt="2018-11-17T02:15:27.964" v="2345"/>
          <ac:graphicFrameMkLst>
            <pc:docMk/>
            <pc:sldMk cId="3784464178" sldId="276"/>
            <ac:graphicFrameMk id="35" creationId="{E407527F-211B-4456-8101-2D8774F03D7D}"/>
          </ac:graphicFrameMkLst>
        </pc:graphicFrameChg>
        <pc:graphicFrameChg chg="add mod">
          <ac:chgData name="Danny Young" userId="4ebbbf02e9710d60" providerId="LiveId" clId="{80248434-1339-4690-A421-11F82D7DFF29}" dt="2018-11-17T02:15:36.707" v="2362" actId="1035"/>
          <ac:graphicFrameMkLst>
            <pc:docMk/>
            <pc:sldMk cId="3784464178" sldId="276"/>
            <ac:graphicFrameMk id="36" creationId="{EA86514E-E99A-4A65-8639-0518A3723C59}"/>
          </ac:graphicFrameMkLst>
        </pc:graphicFrameChg>
        <pc:cxnChg chg="add mod">
          <ac:chgData name="Danny Young" userId="4ebbbf02e9710d60" providerId="LiveId" clId="{80248434-1339-4690-A421-11F82D7DFF29}" dt="2018-11-17T01:44:26.522" v="1899" actId="1076"/>
          <ac:cxnSpMkLst>
            <pc:docMk/>
            <pc:sldMk cId="3784464178" sldId="276"/>
            <ac:cxnSpMk id="4" creationId="{7D772067-C16F-4F5A-828C-6F08E3EF6691}"/>
          </ac:cxnSpMkLst>
        </pc:cxnChg>
        <pc:cxnChg chg="add mod">
          <ac:chgData name="Danny Young" userId="4ebbbf02e9710d60" providerId="LiveId" clId="{80248434-1339-4690-A421-11F82D7DFF29}" dt="2018-11-17T01:44:26.522" v="1899" actId="1076"/>
          <ac:cxnSpMkLst>
            <pc:docMk/>
            <pc:sldMk cId="3784464178" sldId="276"/>
            <ac:cxnSpMk id="5" creationId="{70F92D61-59E0-47AE-A11D-5B087B8063C3}"/>
          </ac:cxnSpMkLst>
        </pc:cxnChg>
        <pc:cxnChg chg="add mod">
          <ac:chgData name="Danny Young" userId="4ebbbf02e9710d60" providerId="LiveId" clId="{80248434-1339-4690-A421-11F82D7DFF29}" dt="2018-11-17T02:01:44.333" v="2053" actId="1076"/>
          <ac:cxnSpMkLst>
            <pc:docMk/>
            <pc:sldMk cId="3784464178" sldId="276"/>
            <ac:cxnSpMk id="20" creationId="{2B99210C-9641-4AD5-BAB3-10BF6F5B6AAB}"/>
          </ac:cxnSpMkLst>
        </pc:cxnChg>
        <pc:cxnChg chg="add mod">
          <ac:chgData name="Danny Young" userId="4ebbbf02e9710d60" providerId="LiveId" clId="{80248434-1339-4690-A421-11F82D7DFF29}" dt="2018-11-17T02:01:44.333" v="2053" actId="1076"/>
          <ac:cxnSpMkLst>
            <pc:docMk/>
            <pc:sldMk cId="3784464178" sldId="276"/>
            <ac:cxnSpMk id="21" creationId="{1011BC1B-E354-46C8-ACA8-F2BCFE453BC1}"/>
          </ac:cxnSpMkLst>
        </pc:cxnChg>
        <pc:cxnChg chg="add mod">
          <ac:chgData name="Danny Young" userId="4ebbbf02e9710d60" providerId="LiveId" clId="{80248434-1339-4690-A421-11F82D7DFF29}" dt="2018-11-17T02:14:50.955" v="2332" actId="1076"/>
          <ac:cxnSpMkLst>
            <pc:docMk/>
            <pc:sldMk cId="3784464178" sldId="276"/>
            <ac:cxnSpMk id="30" creationId="{D00DEA28-C250-4EF0-874A-9981761A3015}"/>
          </ac:cxnSpMkLst>
        </pc:cxnChg>
        <pc:cxnChg chg="add mod">
          <ac:chgData name="Danny Young" userId="4ebbbf02e9710d60" providerId="LiveId" clId="{80248434-1339-4690-A421-11F82D7DFF29}" dt="2018-11-17T02:14:50.955" v="2332" actId="1076"/>
          <ac:cxnSpMkLst>
            <pc:docMk/>
            <pc:sldMk cId="3784464178" sldId="276"/>
            <ac:cxnSpMk id="31" creationId="{38FAF117-6CE3-4575-9EE1-3B89371DDD25}"/>
          </ac:cxnSpMkLst>
        </pc:cxnChg>
      </pc:sldChg>
      <pc:sldChg chg="addSp delSp modSp add delAnim modAnim">
        <pc:chgData name="Danny Young" userId="4ebbbf02e9710d60" providerId="LiveId" clId="{80248434-1339-4690-A421-11F82D7DFF29}" dt="2018-11-17T02:34:09.559" v="2819" actId="14100"/>
        <pc:sldMkLst>
          <pc:docMk/>
          <pc:sldMk cId="3555679316" sldId="277"/>
        </pc:sldMkLst>
        <pc:spChg chg="mod">
          <ac:chgData name="Danny Young" userId="4ebbbf02e9710d60" providerId="LiveId" clId="{80248434-1339-4690-A421-11F82D7DFF29}" dt="2018-11-17T02:16:59.235" v="2477" actId="27636"/>
          <ac:spMkLst>
            <pc:docMk/>
            <pc:sldMk cId="3555679316" sldId="277"/>
            <ac:spMk id="2" creationId="{08872DA0-454F-4C88-A7F7-40B618E5C437}"/>
          </ac:spMkLst>
        </pc:spChg>
        <pc:spChg chg="mod">
          <ac:chgData name="Danny Young" userId="4ebbbf02e9710d60" providerId="LiveId" clId="{80248434-1339-4690-A421-11F82D7DFF29}" dt="2018-11-17T02:17:42.772" v="2578" actId="14100"/>
          <ac:spMkLst>
            <pc:docMk/>
            <pc:sldMk cId="3555679316" sldId="277"/>
            <ac:spMk id="3" creationId="{D010356F-5EBE-4A9F-8190-E44DD121988B}"/>
          </ac:spMkLst>
        </pc:spChg>
        <pc:spChg chg="add mod">
          <ac:chgData name="Danny Young" userId="4ebbbf02e9710d60" providerId="LiveId" clId="{80248434-1339-4690-A421-11F82D7DFF29}" dt="2018-11-17T02:18:03.065" v="2581" actId="1076"/>
          <ac:spMkLst>
            <pc:docMk/>
            <pc:sldMk cId="3555679316" sldId="277"/>
            <ac:spMk id="8" creationId="{0C03C26A-468A-453D-8AF8-53BA55BC0EDF}"/>
          </ac:spMkLst>
        </pc:spChg>
        <pc:spChg chg="add mod">
          <ac:chgData name="Danny Young" userId="4ebbbf02e9710d60" providerId="LiveId" clId="{80248434-1339-4690-A421-11F82D7DFF29}" dt="2018-11-17T02:18:03.065" v="2581" actId="1076"/>
          <ac:spMkLst>
            <pc:docMk/>
            <pc:sldMk cId="3555679316" sldId="277"/>
            <ac:spMk id="11" creationId="{BDBBAFD6-76DD-4F4C-99D4-39D0D6D52A79}"/>
          </ac:spMkLst>
        </pc:spChg>
        <pc:spChg chg="add mod">
          <ac:chgData name="Danny Young" userId="4ebbbf02e9710d60" providerId="LiveId" clId="{80248434-1339-4690-A421-11F82D7DFF29}" dt="2018-11-17T02:18:03.065" v="2581" actId="1076"/>
          <ac:spMkLst>
            <pc:docMk/>
            <pc:sldMk cId="3555679316" sldId="277"/>
            <ac:spMk id="12" creationId="{F4ED0D8A-2BF1-420B-9F68-50D50D87669E}"/>
          </ac:spMkLst>
        </pc:spChg>
        <pc:spChg chg="add mod">
          <ac:chgData name="Danny Young" userId="4ebbbf02e9710d60" providerId="LiveId" clId="{80248434-1339-4690-A421-11F82D7DFF29}" dt="2018-11-17T02:18:03.065" v="2581" actId="1076"/>
          <ac:spMkLst>
            <pc:docMk/>
            <pc:sldMk cId="3555679316" sldId="277"/>
            <ac:spMk id="13" creationId="{DE342417-9BDC-4E33-825D-6334251857ED}"/>
          </ac:spMkLst>
        </pc:spChg>
        <pc:spChg chg="add mod">
          <ac:chgData name="Danny Young" userId="4ebbbf02e9710d60" providerId="LiveId" clId="{80248434-1339-4690-A421-11F82D7DFF29}" dt="2018-11-17T02:18:03.065" v="2581" actId="1076"/>
          <ac:spMkLst>
            <pc:docMk/>
            <pc:sldMk cId="3555679316" sldId="277"/>
            <ac:spMk id="14" creationId="{BA29D50B-AE33-43B0-A8FA-41D81C778250}"/>
          </ac:spMkLst>
        </pc:spChg>
        <pc:spChg chg="add del">
          <ac:chgData name="Danny Young" userId="4ebbbf02e9710d60" providerId="LiveId" clId="{80248434-1339-4690-A421-11F82D7DFF29}" dt="2018-11-17T02:17:58.187" v="2580" actId="478"/>
          <ac:spMkLst>
            <pc:docMk/>
            <pc:sldMk cId="3555679316" sldId="277"/>
            <ac:spMk id="36" creationId="{D3662C92-8056-4F4D-82DF-D4280AFDBF0C}"/>
          </ac:spMkLst>
        </pc:spChg>
        <pc:spChg chg="add mod">
          <ac:chgData name="Danny Young" userId="4ebbbf02e9710d60" providerId="LiveId" clId="{80248434-1339-4690-A421-11F82D7DFF29}" dt="2018-11-17T02:34:09.559" v="2819" actId="14100"/>
          <ac:spMkLst>
            <pc:docMk/>
            <pc:sldMk cId="3555679316" sldId="277"/>
            <ac:spMk id="41" creationId="{28F1AA2E-C53F-4645-BD72-9FBAE2E4EEE8}"/>
          </ac:spMkLst>
        </pc:spChg>
        <pc:spChg chg="add mod">
          <ac:chgData name="Danny Young" userId="4ebbbf02e9710d60" providerId="LiveId" clId="{80248434-1339-4690-A421-11F82D7DFF29}" dt="2018-11-17T02:34:09.559" v="2819" actId="14100"/>
          <ac:spMkLst>
            <pc:docMk/>
            <pc:sldMk cId="3555679316" sldId="277"/>
            <ac:spMk id="44" creationId="{7FF80562-D24F-4896-B1FF-79B6F33C1503}"/>
          </ac:spMkLst>
        </pc:spChg>
        <pc:spChg chg="add mod">
          <ac:chgData name="Danny Young" userId="4ebbbf02e9710d60" providerId="LiveId" clId="{80248434-1339-4690-A421-11F82D7DFF29}" dt="2018-11-17T02:26:47.871" v="2687"/>
          <ac:spMkLst>
            <pc:docMk/>
            <pc:sldMk cId="3555679316" sldId="277"/>
            <ac:spMk id="47" creationId="{B162EC45-F79B-43B7-BEF7-4CDCFFCE5FDA}"/>
          </ac:spMkLst>
        </pc:spChg>
        <pc:spChg chg="add mod">
          <ac:chgData name="Danny Young" userId="4ebbbf02e9710d60" providerId="LiveId" clId="{80248434-1339-4690-A421-11F82D7DFF29}" dt="2018-11-17T02:34:09.559" v="2819" actId="14100"/>
          <ac:spMkLst>
            <pc:docMk/>
            <pc:sldMk cId="3555679316" sldId="277"/>
            <ac:spMk id="50" creationId="{555C3037-AD15-4202-B3D9-FC4FDD91EFC3}"/>
          </ac:spMkLst>
        </pc:spChg>
        <pc:graphicFrameChg chg="add mod">
          <ac:chgData name="Danny Young" userId="4ebbbf02e9710d60" providerId="LiveId" clId="{80248434-1339-4690-A421-11F82D7DFF29}" dt="2018-11-17T02:18:03.065" v="2581" actId="1076"/>
          <ac:graphicFrameMkLst>
            <pc:docMk/>
            <pc:sldMk cId="3555679316" sldId="277"/>
            <ac:graphicFrameMk id="6" creationId="{92BB3860-4052-4AF5-BB48-CEDB9F174CD8}"/>
          </ac:graphicFrameMkLst>
        </pc:graphicFrameChg>
        <pc:graphicFrameChg chg="add mod">
          <ac:chgData name="Danny Young" userId="4ebbbf02e9710d60" providerId="LiveId" clId="{80248434-1339-4690-A421-11F82D7DFF29}" dt="2018-11-17T02:18:03.065" v="2581" actId="1076"/>
          <ac:graphicFrameMkLst>
            <pc:docMk/>
            <pc:sldMk cId="3555679316" sldId="277"/>
            <ac:graphicFrameMk id="7" creationId="{9747A0D3-E359-45F3-B6B7-8362AA256AE9}"/>
          </ac:graphicFrameMkLst>
        </pc:graphicFrameChg>
        <pc:graphicFrameChg chg="add mod">
          <ac:chgData name="Danny Young" userId="4ebbbf02e9710d60" providerId="LiveId" clId="{80248434-1339-4690-A421-11F82D7DFF29}" dt="2018-11-17T02:18:03.065" v="2581" actId="1076"/>
          <ac:graphicFrameMkLst>
            <pc:docMk/>
            <pc:sldMk cId="3555679316" sldId="277"/>
            <ac:graphicFrameMk id="9" creationId="{B8792BBF-ABF4-4177-89AB-7E94C774FA9A}"/>
          </ac:graphicFrameMkLst>
        </pc:graphicFrameChg>
        <pc:graphicFrameChg chg="add mod">
          <ac:chgData name="Danny Young" userId="4ebbbf02e9710d60" providerId="LiveId" clId="{80248434-1339-4690-A421-11F82D7DFF29}" dt="2018-11-17T02:18:03.065" v="2581" actId="1076"/>
          <ac:graphicFrameMkLst>
            <pc:docMk/>
            <pc:sldMk cId="3555679316" sldId="277"/>
            <ac:graphicFrameMk id="10" creationId="{7BDDB004-54E8-46C2-91B3-24A8597F9FB5}"/>
          </ac:graphicFrameMkLst>
        </pc:graphicFrameChg>
        <pc:graphicFrameChg chg="add mod">
          <ac:chgData name="Danny Young" userId="4ebbbf02e9710d60" providerId="LiveId" clId="{80248434-1339-4690-A421-11F82D7DFF29}" dt="2018-11-17T02:27:02.734" v="2737" actId="1037"/>
          <ac:graphicFrameMkLst>
            <pc:docMk/>
            <pc:sldMk cId="3555679316" sldId="277"/>
            <ac:graphicFrameMk id="15" creationId="{40440FB3-26AF-48B9-97E7-3EA7B7A6307D}"/>
          </ac:graphicFrameMkLst>
        </pc:graphicFrameChg>
        <pc:graphicFrameChg chg="add mod">
          <ac:chgData name="Danny Young" userId="4ebbbf02e9710d60" providerId="LiveId" clId="{80248434-1339-4690-A421-11F82D7DFF29}" dt="2018-11-17T02:27:02.734" v="2737" actId="1037"/>
          <ac:graphicFrameMkLst>
            <pc:docMk/>
            <pc:sldMk cId="3555679316" sldId="277"/>
            <ac:graphicFrameMk id="16" creationId="{CB66BF3A-EBE6-49B6-A59B-2FDB095850AB}"/>
          </ac:graphicFrameMkLst>
        </pc:graphicFrameChg>
        <pc:graphicFrameChg chg="add mod">
          <ac:chgData name="Danny Young" userId="4ebbbf02e9710d60" providerId="LiveId" clId="{80248434-1339-4690-A421-11F82D7DFF29}" dt="2018-11-17T02:27:02.734" v="2737" actId="1037"/>
          <ac:graphicFrameMkLst>
            <pc:docMk/>
            <pc:sldMk cId="3555679316" sldId="277"/>
            <ac:graphicFrameMk id="17" creationId="{8B759411-A9BE-4409-818C-62BA28422ED9}"/>
          </ac:graphicFrameMkLst>
        </pc:graphicFrameChg>
        <pc:graphicFrameChg chg="add mod">
          <ac:chgData name="Danny Young" userId="4ebbbf02e9710d60" providerId="LiveId" clId="{80248434-1339-4690-A421-11F82D7DFF29}" dt="2018-11-17T02:27:02.734" v="2737" actId="1037"/>
          <ac:graphicFrameMkLst>
            <pc:docMk/>
            <pc:sldMk cId="3555679316" sldId="277"/>
            <ac:graphicFrameMk id="18" creationId="{3CD8970B-8313-4F2B-AE39-28D077DD9289}"/>
          </ac:graphicFrameMkLst>
        </pc:graphicFrameChg>
        <pc:graphicFrameChg chg="add mod">
          <ac:chgData name="Danny Young" userId="4ebbbf02e9710d60" providerId="LiveId" clId="{80248434-1339-4690-A421-11F82D7DFF29}" dt="2018-11-17T02:27:02.734" v="2737" actId="1037"/>
          <ac:graphicFrameMkLst>
            <pc:docMk/>
            <pc:sldMk cId="3555679316" sldId="277"/>
            <ac:graphicFrameMk id="19" creationId="{518A0910-05A8-4413-90F1-5A33AF36765A}"/>
          </ac:graphicFrameMkLst>
        </pc:graphicFrameChg>
        <pc:graphicFrameChg chg="add mod">
          <ac:chgData name="Danny Young" userId="4ebbbf02e9710d60" providerId="LiveId" clId="{80248434-1339-4690-A421-11F82D7DFF29}" dt="2018-11-17T02:27:02.734" v="2737" actId="1037"/>
          <ac:graphicFrameMkLst>
            <pc:docMk/>
            <pc:sldMk cId="3555679316" sldId="277"/>
            <ac:graphicFrameMk id="21" creationId="{D2D95775-C1A4-4E76-8EA7-45BFC1E98271}"/>
          </ac:graphicFrameMkLst>
        </pc:graphicFrameChg>
        <pc:graphicFrameChg chg="add mod">
          <ac:chgData name="Danny Young" userId="4ebbbf02e9710d60" providerId="LiveId" clId="{80248434-1339-4690-A421-11F82D7DFF29}" dt="2018-11-17T02:27:02.734" v="2737" actId="1037"/>
          <ac:graphicFrameMkLst>
            <pc:docMk/>
            <pc:sldMk cId="3555679316" sldId="277"/>
            <ac:graphicFrameMk id="23" creationId="{32FDAB7D-64EE-4124-BFFF-FD50AB4F2790}"/>
          </ac:graphicFrameMkLst>
        </pc:graphicFrameChg>
        <pc:graphicFrameChg chg="add mod">
          <ac:chgData name="Danny Young" userId="4ebbbf02e9710d60" providerId="LiveId" clId="{80248434-1339-4690-A421-11F82D7DFF29}" dt="2018-11-17T02:27:02.734" v="2737" actId="1037"/>
          <ac:graphicFrameMkLst>
            <pc:docMk/>
            <pc:sldMk cId="3555679316" sldId="277"/>
            <ac:graphicFrameMk id="25" creationId="{B1573D35-F796-4766-8E98-E1F4A3BD7BA9}"/>
          </ac:graphicFrameMkLst>
        </pc:graphicFrameChg>
        <pc:graphicFrameChg chg="add mod">
          <ac:chgData name="Danny Young" userId="4ebbbf02e9710d60" providerId="LiveId" clId="{80248434-1339-4690-A421-11F82D7DFF29}" dt="2018-11-17T02:28:38.973" v="2753"/>
          <ac:graphicFrameMkLst>
            <pc:docMk/>
            <pc:sldMk cId="3555679316" sldId="277"/>
            <ac:graphicFrameMk id="27" creationId="{59C5F823-C6AB-4EDB-9A91-C0D2D092C5B6}"/>
          </ac:graphicFrameMkLst>
        </pc:graphicFrameChg>
        <pc:graphicFrameChg chg="add mod">
          <ac:chgData name="Danny Young" userId="4ebbbf02e9710d60" providerId="LiveId" clId="{80248434-1339-4690-A421-11F82D7DFF29}" dt="2018-11-17T02:27:02.734" v="2737" actId="1037"/>
          <ac:graphicFrameMkLst>
            <pc:docMk/>
            <pc:sldMk cId="3555679316" sldId="277"/>
            <ac:graphicFrameMk id="29" creationId="{F7149076-A297-464F-9AD5-34C018F32BD4}"/>
          </ac:graphicFrameMkLst>
        </pc:graphicFrameChg>
        <pc:graphicFrameChg chg="add mod">
          <ac:chgData name="Danny Young" userId="4ebbbf02e9710d60" providerId="LiveId" clId="{80248434-1339-4690-A421-11F82D7DFF29}" dt="2018-11-17T02:27:02.734" v="2737" actId="1037"/>
          <ac:graphicFrameMkLst>
            <pc:docMk/>
            <pc:sldMk cId="3555679316" sldId="277"/>
            <ac:graphicFrameMk id="31" creationId="{797E5270-A859-4A50-ABA1-5601FD05CC03}"/>
          </ac:graphicFrameMkLst>
        </pc:graphicFrameChg>
        <pc:graphicFrameChg chg="add mod">
          <ac:chgData name="Danny Young" userId="4ebbbf02e9710d60" providerId="LiveId" clId="{80248434-1339-4690-A421-11F82D7DFF29}" dt="2018-11-17T02:27:02.734" v="2737" actId="1037"/>
          <ac:graphicFrameMkLst>
            <pc:docMk/>
            <pc:sldMk cId="3555679316" sldId="277"/>
            <ac:graphicFrameMk id="33" creationId="{9C26711A-A4CA-47BC-9EE4-5BD5C6CA3E95}"/>
          </ac:graphicFrameMkLst>
        </pc:graphicFrameChg>
        <pc:graphicFrameChg chg="add mod">
          <ac:chgData name="Danny Young" userId="4ebbbf02e9710d60" providerId="LiveId" clId="{80248434-1339-4690-A421-11F82D7DFF29}" dt="2018-11-17T02:29:20.077" v="2757"/>
          <ac:graphicFrameMkLst>
            <pc:docMk/>
            <pc:sldMk cId="3555679316" sldId="277"/>
            <ac:graphicFrameMk id="35" creationId="{9B56E326-A1EB-4763-A0DB-62C1672B3D5E}"/>
          </ac:graphicFrameMkLst>
        </pc:graphicFrameChg>
        <pc:graphicFrameChg chg="add del mod">
          <ac:chgData name="Danny Young" userId="4ebbbf02e9710d60" providerId="LiveId" clId="{80248434-1339-4690-A421-11F82D7DFF29}" dt="2018-11-17T02:32:11.267" v="2797" actId="478"/>
          <ac:graphicFrameMkLst>
            <pc:docMk/>
            <pc:sldMk cId="3555679316" sldId="277"/>
            <ac:graphicFrameMk id="37" creationId="{E6C0012D-3275-489D-9DC8-3923FF868A33}"/>
          </ac:graphicFrameMkLst>
        </pc:graphicFrameChg>
        <pc:graphicFrameChg chg="add del mod">
          <ac:chgData name="Danny Young" userId="4ebbbf02e9710d60" providerId="LiveId" clId="{80248434-1339-4690-A421-11F82D7DFF29}" dt="2018-11-17T02:32:13.806" v="2798" actId="478"/>
          <ac:graphicFrameMkLst>
            <pc:docMk/>
            <pc:sldMk cId="3555679316" sldId="277"/>
            <ac:graphicFrameMk id="38" creationId="{4B8E43F4-E44D-46FC-BD9B-514319D79FEF}"/>
          </ac:graphicFrameMkLst>
        </pc:graphicFrameChg>
        <pc:graphicFrameChg chg="add mod">
          <ac:chgData name="Danny Young" userId="4ebbbf02e9710d60" providerId="LiveId" clId="{80248434-1339-4690-A421-11F82D7DFF29}" dt="2018-11-17T02:33:30.730" v="2808" actId="1076"/>
          <ac:graphicFrameMkLst>
            <pc:docMk/>
            <pc:sldMk cId="3555679316" sldId="277"/>
            <ac:graphicFrameMk id="39" creationId="{D8BF807D-59A8-47D7-9BC3-85B64DBC7913}"/>
          </ac:graphicFrameMkLst>
        </pc:graphicFrameChg>
        <pc:graphicFrameChg chg="add mod">
          <ac:chgData name="Danny Young" userId="4ebbbf02e9710d60" providerId="LiveId" clId="{80248434-1339-4690-A421-11F82D7DFF29}" dt="2018-11-17T02:33:48.729" v="2813"/>
          <ac:graphicFrameMkLst>
            <pc:docMk/>
            <pc:sldMk cId="3555679316" sldId="277"/>
            <ac:graphicFrameMk id="40" creationId="{D7170741-02E4-40B4-AA14-D6386F1F9CC6}"/>
          </ac:graphicFrameMkLst>
        </pc:graphicFrameChg>
        <pc:graphicFrameChg chg="add mod">
          <ac:chgData name="Danny Young" userId="4ebbbf02e9710d60" providerId="LiveId" clId="{80248434-1339-4690-A421-11F82D7DFF29}" dt="2018-11-17T02:27:33.761" v="2748" actId="1076"/>
          <ac:graphicFrameMkLst>
            <pc:docMk/>
            <pc:sldMk cId="3555679316" sldId="277"/>
            <ac:graphicFrameMk id="42" creationId="{A249B1F2-0CB4-47DD-96A3-13F66FF59193}"/>
          </ac:graphicFrameMkLst>
        </pc:graphicFrameChg>
        <pc:graphicFrameChg chg="add mod">
          <ac:chgData name="Danny Young" userId="4ebbbf02e9710d60" providerId="LiveId" clId="{80248434-1339-4690-A421-11F82D7DFF29}" dt="2018-11-17T02:27:33.761" v="2748" actId="1076"/>
          <ac:graphicFrameMkLst>
            <pc:docMk/>
            <pc:sldMk cId="3555679316" sldId="277"/>
            <ac:graphicFrameMk id="43" creationId="{A45129B9-5C42-4398-AD6C-79B18DA9BB05}"/>
          </ac:graphicFrameMkLst>
        </pc:graphicFrameChg>
        <pc:graphicFrameChg chg="add mod">
          <ac:chgData name="Danny Young" userId="4ebbbf02e9710d60" providerId="LiveId" clId="{80248434-1339-4690-A421-11F82D7DFF29}" dt="2018-11-17T02:27:39.782" v="2749" actId="1076"/>
          <ac:graphicFrameMkLst>
            <pc:docMk/>
            <pc:sldMk cId="3555679316" sldId="277"/>
            <ac:graphicFrameMk id="45" creationId="{BD042B11-9F60-4BDC-894C-AE12AA2222F8}"/>
          </ac:graphicFrameMkLst>
        </pc:graphicFrameChg>
        <pc:graphicFrameChg chg="add mod">
          <ac:chgData name="Danny Young" userId="4ebbbf02e9710d60" providerId="LiveId" clId="{80248434-1339-4690-A421-11F82D7DFF29}" dt="2018-11-17T02:27:39.782" v="2749" actId="1076"/>
          <ac:graphicFrameMkLst>
            <pc:docMk/>
            <pc:sldMk cId="3555679316" sldId="277"/>
            <ac:graphicFrameMk id="46" creationId="{159C16C0-23AC-472F-B469-F787ED3BCD58}"/>
          </ac:graphicFrameMkLst>
        </pc:graphicFrameChg>
        <pc:graphicFrameChg chg="add mod">
          <ac:chgData name="Danny Young" userId="4ebbbf02e9710d60" providerId="LiveId" clId="{80248434-1339-4690-A421-11F82D7DFF29}" dt="2018-11-17T02:27:47.478" v="2750" actId="1076"/>
          <ac:graphicFrameMkLst>
            <pc:docMk/>
            <pc:sldMk cId="3555679316" sldId="277"/>
            <ac:graphicFrameMk id="48" creationId="{5E2DEB51-8CC0-4C08-A9D9-B3B7EC4B116F}"/>
          </ac:graphicFrameMkLst>
        </pc:graphicFrameChg>
        <pc:graphicFrameChg chg="add mod">
          <ac:chgData name="Danny Young" userId="4ebbbf02e9710d60" providerId="LiveId" clId="{80248434-1339-4690-A421-11F82D7DFF29}" dt="2018-11-17T02:27:47.478" v="2750" actId="1076"/>
          <ac:graphicFrameMkLst>
            <pc:docMk/>
            <pc:sldMk cId="3555679316" sldId="277"/>
            <ac:graphicFrameMk id="49" creationId="{680BF89A-7F3A-42A3-BA53-732FC626DE49}"/>
          </ac:graphicFrameMkLst>
        </pc:graphicFrameChg>
        <pc:graphicFrameChg chg="add mod">
          <ac:chgData name="Danny Young" userId="4ebbbf02e9710d60" providerId="LiveId" clId="{80248434-1339-4690-A421-11F82D7DFF29}" dt="2018-11-17T02:32:01.356" v="2787"/>
          <ac:graphicFrameMkLst>
            <pc:docMk/>
            <pc:sldMk cId="3555679316" sldId="277"/>
            <ac:graphicFrameMk id="51" creationId="{43C0CF5D-7139-4812-AEEB-6579F0861530}"/>
          </ac:graphicFrameMkLst>
        </pc:graphicFrameChg>
        <pc:graphicFrameChg chg="add mod">
          <ac:chgData name="Danny Young" userId="4ebbbf02e9710d60" providerId="LiveId" clId="{80248434-1339-4690-A421-11F82D7DFF29}" dt="2018-11-17T02:32:07.629" v="2796" actId="1035"/>
          <ac:graphicFrameMkLst>
            <pc:docMk/>
            <pc:sldMk cId="3555679316" sldId="277"/>
            <ac:graphicFrameMk id="52" creationId="{F5DCF58F-9C9A-4D41-8812-F232FC06FB21}"/>
          </ac:graphicFrameMkLst>
        </pc:graphicFrameChg>
        <pc:graphicFrameChg chg="add mod">
          <ac:chgData name="Danny Young" userId="4ebbbf02e9710d60" providerId="LiveId" clId="{80248434-1339-4690-A421-11F82D7DFF29}" dt="2018-11-17T02:34:03.252" v="2817" actId="1076"/>
          <ac:graphicFrameMkLst>
            <pc:docMk/>
            <pc:sldMk cId="3555679316" sldId="277"/>
            <ac:graphicFrameMk id="53" creationId="{2CDFA605-B6C4-4E94-AC8F-A998BC7F632E}"/>
          </ac:graphicFrameMkLst>
        </pc:graphicFrameChg>
        <pc:cxnChg chg="add mod">
          <ac:chgData name="Danny Young" userId="4ebbbf02e9710d60" providerId="LiveId" clId="{80248434-1339-4690-A421-11F82D7DFF29}" dt="2018-11-17T02:18:03.065" v="2581" actId="1076"/>
          <ac:cxnSpMkLst>
            <pc:docMk/>
            <pc:sldMk cId="3555679316" sldId="277"/>
            <ac:cxnSpMk id="4" creationId="{D19A12FE-8BD8-418A-AE7B-5E8CB58BE6E6}"/>
          </ac:cxnSpMkLst>
        </pc:cxnChg>
        <pc:cxnChg chg="add mod">
          <ac:chgData name="Danny Young" userId="4ebbbf02e9710d60" providerId="LiveId" clId="{80248434-1339-4690-A421-11F82D7DFF29}" dt="2018-11-17T02:18:03.065" v="2581" actId="1076"/>
          <ac:cxnSpMkLst>
            <pc:docMk/>
            <pc:sldMk cId="3555679316" sldId="277"/>
            <ac:cxnSpMk id="5" creationId="{934A466E-F219-4918-BF17-92C7933307F4}"/>
          </ac:cxnSpMkLst>
        </pc:cxnChg>
        <pc:cxnChg chg="add mod">
          <ac:chgData name="Danny Young" userId="4ebbbf02e9710d60" providerId="LiveId" clId="{80248434-1339-4690-A421-11F82D7DFF29}" dt="2018-11-17T02:27:02.734" v="2737" actId="1037"/>
          <ac:cxnSpMkLst>
            <pc:docMk/>
            <pc:sldMk cId="3555679316" sldId="277"/>
            <ac:cxnSpMk id="20" creationId="{E3D51D0C-6EF6-4C46-8DCD-5A8DFAEBE5B1}"/>
          </ac:cxnSpMkLst>
        </pc:cxnChg>
        <pc:cxnChg chg="add mod">
          <ac:chgData name="Danny Young" userId="4ebbbf02e9710d60" providerId="LiveId" clId="{80248434-1339-4690-A421-11F82D7DFF29}" dt="2018-11-17T02:27:02.734" v="2737" actId="1037"/>
          <ac:cxnSpMkLst>
            <pc:docMk/>
            <pc:sldMk cId="3555679316" sldId="277"/>
            <ac:cxnSpMk id="22" creationId="{837DE48D-EDB7-45B7-8658-DFE442CE040F}"/>
          </ac:cxnSpMkLst>
        </pc:cxnChg>
        <pc:cxnChg chg="add mod">
          <ac:chgData name="Danny Young" userId="4ebbbf02e9710d60" providerId="LiveId" clId="{80248434-1339-4690-A421-11F82D7DFF29}" dt="2018-11-17T02:27:02.734" v="2737" actId="1037"/>
          <ac:cxnSpMkLst>
            <pc:docMk/>
            <pc:sldMk cId="3555679316" sldId="277"/>
            <ac:cxnSpMk id="24" creationId="{EAA25358-EF7C-49A6-983F-4AABE4B051AF}"/>
          </ac:cxnSpMkLst>
        </pc:cxnChg>
        <pc:cxnChg chg="add mod">
          <ac:chgData name="Danny Young" userId="4ebbbf02e9710d60" providerId="LiveId" clId="{80248434-1339-4690-A421-11F82D7DFF29}" dt="2018-11-17T02:27:02.734" v="2737" actId="1037"/>
          <ac:cxnSpMkLst>
            <pc:docMk/>
            <pc:sldMk cId="3555679316" sldId="277"/>
            <ac:cxnSpMk id="26" creationId="{909335A9-EFB2-4B93-A805-0480752B77C6}"/>
          </ac:cxnSpMkLst>
        </pc:cxnChg>
        <pc:cxnChg chg="add mod">
          <ac:chgData name="Danny Young" userId="4ebbbf02e9710d60" providerId="LiveId" clId="{80248434-1339-4690-A421-11F82D7DFF29}" dt="2018-11-17T02:27:02.734" v="2737" actId="1037"/>
          <ac:cxnSpMkLst>
            <pc:docMk/>
            <pc:sldMk cId="3555679316" sldId="277"/>
            <ac:cxnSpMk id="28" creationId="{1F48C108-C289-4998-B6F3-F1CA109CEFE5}"/>
          </ac:cxnSpMkLst>
        </pc:cxnChg>
        <pc:cxnChg chg="add mod">
          <ac:chgData name="Danny Young" userId="4ebbbf02e9710d60" providerId="LiveId" clId="{80248434-1339-4690-A421-11F82D7DFF29}" dt="2018-11-17T02:27:02.734" v="2737" actId="1037"/>
          <ac:cxnSpMkLst>
            <pc:docMk/>
            <pc:sldMk cId="3555679316" sldId="277"/>
            <ac:cxnSpMk id="30" creationId="{0A4430FF-0667-47BE-B7B1-3AB0D609E508}"/>
          </ac:cxnSpMkLst>
        </pc:cxnChg>
        <pc:cxnChg chg="add mod">
          <ac:chgData name="Danny Young" userId="4ebbbf02e9710d60" providerId="LiveId" clId="{80248434-1339-4690-A421-11F82D7DFF29}" dt="2018-11-17T02:27:02.734" v="2737" actId="1037"/>
          <ac:cxnSpMkLst>
            <pc:docMk/>
            <pc:sldMk cId="3555679316" sldId="277"/>
            <ac:cxnSpMk id="32" creationId="{C6AC978A-9A21-4927-9E27-8EE7E865E908}"/>
          </ac:cxnSpMkLst>
        </pc:cxnChg>
        <pc:cxnChg chg="add mod">
          <ac:chgData name="Danny Young" userId="4ebbbf02e9710d60" providerId="LiveId" clId="{80248434-1339-4690-A421-11F82D7DFF29}" dt="2018-11-17T02:27:02.734" v="2737" actId="1037"/>
          <ac:cxnSpMkLst>
            <pc:docMk/>
            <pc:sldMk cId="3555679316" sldId="277"/>
            <ac:cxnSpMk id="34" creationId="{6695CD46-1E6D-4E12-B897-BE3DC4EC6262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2.wmf"/><Relationship Id="rId18" Type="http://schemas.openxmlformats.org/officeDocument/2006/relationships/image" Target="../media/image37.wmf"/><Relationship Id="rId3" Type="http://schemas.openxmlformats.org/officeDocument/2006/relationships/image" Target="../media/image3.wmf"/><Relationship Id="rId21" Type="http://schemas.openxmlformats.org/officeDocument/2006/relationships/image" Target="../media/image40.wmf"/><Relationship Id="rId7" Type="http://schemas.openxmlformats.org/officeDocument/2006/relationships/image" Target="../media/image27.wmf"/><Relationship Id="rId12" Type="http://schemas.openxmlformats.org/officeDocument/2006/relationships/image" Target="../media/image31.wmf"/><Relationship Id="rId17" Type="http://schemas.openxmlformats.org/officeDocument/2006/relationships/image" Target="../media/image36.wmf"/><Relationship Id="rId2" Type="http://schemas.openxmlformats.org/officeDocument/2006/relationships/image" Target="../media/image23.wmf"/><Relationship Id="rId16" Type="http://schemas.openxmlformats.org/officeDocument/2006/relationships/image" Target="../media/image35.wmf"/><Relationship Id="rId20" Type="http://schemas.openxmlformats.org/officeDocument/2006/relationships/image" Target="../media/image39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11" Type="http://schemas.openxmlformats.org/officeDocument/2006/relationships/image" Target="../media/image30.wmf"/><Relationship Id="rId24" Type="http://schemas.openxmlformats.org/officeDocument/2006/relationships/image" Target="../media/image43.wmf"/><Relationship Id="rId5" Type="http://schemas.openxmlformats.org/officeDocument/2006/relationships/image" Target="../media/image25.wmf"/><Relationship Id="rId15" Type="http://schemas.openxmlformats.org/officeDocument/2006/relationships/image" Target="../media/image34.wmf"/><Relationship Id="rId23" Type="http://schemas.openxmlformats.org/officeDocument/2006/relationships/image" Target="../media/image42.wmf"/><Relationship Id="rId10" Type="http://schemas.openxmlformats.org/officeDocument/2006/relationships/image" Target="../media/image29.wmf"/><Relationship Id="rId19" Type="http://schemas.openxmlformats.org/officeDocument/2006/relationships/image" Target="../media/image38.wmf"/><Relationship Id="rId4" Type="http://schemas.openxmlformats.org/officeDocument/2006/relationships/image" Target="../media/image24.wmf"/><Relationship Id="rId9" Type="http://schemas.openxmlformats.org/officeDocument/2006/relationships/image" Target="../media/image9.wmf"/><Relationship Id="rId14" Type="http://schemas.openxmlformats.org/officeDocument/2006/relationships/image" Target="../media/image33.wmf"/><Relationship Id="rId22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18" Type="http://schemas.openxmlformats.org/officeDocument/2006/relationships/image" Target="../media/image61.wmf"/><Relationship Id="rId26" Type="http://schemas.openxmlformats.org/officeDocument/2006/relationships/image" Target="../media/image69.wmf"/><Relationship Id="rId3" Type="http://schemas.openxmlformats.org/officeDocument/2006/relationships/image" Target="../media/image46.wmf"/><Relationship Id="rId21" Type="http://schemas.openxmlformats.org/officeDocument/2006/relationships/image" Target="../media/image64.wmf"/><Relationship Id="rId34" Type="http://schemas.openxmlformats.org/officeDocument/2006/relationships/image" Target="../media/image77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17" Type="http://schemas.openxmlformats.org/officeDocument/2006/relationships/image" Target="../media/image60.wmf"/><Relationship Id="rId25" Type="http://schemas.openxmlformats.org/officeDocument/2006/relationships/image" Target="../media/image68.wmf"/><Relationship Id="rId33" Type="http://schemas.openxmlformats.org/officeDocument/2006/relationships/image" Target="../media/image76.wmf"/><Relationship Id="rId2" Type="http://schemas.openxmlformats.org/officeDocument/2006/relationships/image" Target="../media/image45.wmf"/><Relationship Id="rId16" Type="http://schemas.openxmlformats.org/officeDocument/2006/relationships/image" Target="../media/image59.wmf"/><Relationship Id="rId20" Type="http://schemas.openxmlformats.org/officeDocument/2006/relationships/image" Target="../media/image63.wmf"/><Relationship Id="rId29" Type="http://schemas.openxmlformats.org/officeDocument/2006/relationships/image" Target="../media/image72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24" Type="http://schemas.openxmlformats.org/officeDocument/2006/relationships/image" Target="../media/image67.wmf"/><Relationship Id="rId32" Type="http://schemas.openxmlformats.org/officeDocument/2006/relationships/image" Target="../media/image75.wmf"/><Relationship Id="rId37" Type="http://schemas.openxmlformats.org/officeDocument/2006/relationships/image" Target="../media/image80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23" Type="http://schemas.openxmlformats.org/officeDocument/2006/relationships/image" Target="../media/image66.wmf"/><Relationship Id="rId28" Type="http://schemas.openxmlformats.org/officeDocument/2006/relationships/image" Target="../media/image71.wmf"/><Relationship Id="rId36" Type="http://schemas.openxmlformats.org/officeDocument/2006/relationships/image" Target="../media/image79.wmf"/><Relationship Id="rId10" Type="http://schemas.openxmlformats.org/officeDocument/2006/relationships/image" Target="../media/image53.wmf"/><Relationship Id="rId19" Type="http://schemas.openxmlformats.org/officeDocument/2006/relationships/image" Target="../media/image62.wmf"/><Relationship Id="rId31" Type="http://schemas.openxmlformats.org/officeDocument/2006/relationships/image" Target="../media/image74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Relationship Id="rId22" Type="http://schemas.openxmlformats.org/officeDocument/2006/relationships/image" Target="../media/image65.wmf"/><Relationship Id="rId27" Type="http://schemas.openxmlformats.org/officeDocument/2006/relationships/image" Target="../media/image70.wmf"/><Relationship Id="rId30" Type="http://schemas.openxmlformats.org/officeDocument/2006/relationships/image" Target="../media/image73.wmf"/><Relationship Id="rId35" Type="http://schemas.openxmlformats.org/officeDocument/2006/relationships/image" Target="../media/image7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4.wmf"/><Relationship Id="rId16" Type="http://schemas.openxmlformats.org/officeDocument/2006/relationships/image" Target="../media/image94.wmf"/><Relationship Id="rId1" Type="http://schemas.openxmlformats.org/officeDocument/2006/relationships/image" Target="../media/image1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18" Type="http://schemas.openxmlformats.org/officeDocument/2006/relationships/image" Target="../media/image108.wmf"/><Relationship Id="rId26" Type="http://schemas.openxmlformats.org/officeDocument/2006/relationships/image" Target="../media/image116.wmf"/><Relationship Id="rId3" Type="http://schemas.openxmlformats.org/officeDocument/2006/relationships/image" Target="../media/image3.wmf"/><Relationship Id="rId21" Type="http://schemas.openxmlformats.org/officeDocument/2006/relationships/image" Target="../media/image111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17" Type="http://schemas.openxmlformats.org/officeDocument/2006/relationships/image" Target="../media/image107.wmf"/><Relationship Id="rId25" Type="http://schemas.openxmlformats.org/officeDocument/2006/relationships/image" Target="../media/image115.wmf"/><Relationship Id="rId2" Type="http://schemas.openxmlformats.org/officeDocument/2006/relationships/image" Target="../media/image2.wmf"/><Relationship Id="rId16" Type="http://schemas.openxmlformats.org/officeDocument/2006/relationships/image" Target="../media/image106.wmf"/><Relationship Id="rId20" Type="http://schemas.openxmlformats.org/officeDocument/2006/relationships/image" Target="../media/image110.wmf"/><Relationship Id="rId1" Type="http://schemas.openxmlformats.org/officeDocument/2006/relationships/image" Target="../media/image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24" Type="http://schemas.openxmlformats.org/officeDocument/2006/relationships/image" Target="../media/image114.wmf"/><Relationship Id="rId5" Type="http://schemas.openxmlformats.org/officeDocument/2006/relationships/image" Target="../media/image95.wmf"/><Relationship Id="rId15" Type="http://schemas.openxmlformats.org/officeDocument/2006/relationships/image" Target="../media/image105.wmf"/><Relationship Id="rId23" Type="http://schemas.openxmlformats.org/officeDocument/2006/relationships/image" Target="../media/image113.wmf"/><Relationship Id="rId28" Type="http://schemas.openxmlformats.org/officeDocument/2006/relationships/image" Target="../media/image118.wmf"/><Relationship Id="rId10" Type="http://schemas.openxmlformats.org/officeDocument/2006/relationships/image" Target="../media/image100.wmf"/><Relationship Id="rId19" Type="http://schemas.openxmlformats.org/officeDocument/2006/relationships/image" Target="../media/image109.wmf"/><Relationship Id="rId4" Type="http://schemas.openxmlformats.org/officeDocument/2006/relationships/image" Target="../media/image4.wmf"/><Relationship Id="rId9" Type="http://schemas.openxmlformats.org/officeDocument/2006/relationships/image" Target="../media/image99.wmf"/><Relationship Id="rId14" Type="http://schemas.openxmlformats.org/officeDocument/2006/relationships/image" Target="../media/image104.wmf"/><Relationship Id="rId22" Type="http://schemas.openxmlformats.org/officeDocument/2006/relationships/image" Target="../media/image112.wmf"/><Relationship Id="rId27" Type="http://schemas.openxmlformats.org/officeDocument/2006/relationships/image" Target="../media/image1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18" Type="http://schemas.openxmlformats.org/officeDocument/2006/relationships/image" Target="../media/image136.wmf"/><Relationship Id="rId26" Type="http://schemas.openxmlformats.org/officeDocument/2006/relationships/image" Target="../media/image144.wmf"/><Relationship Id="rId3" Type="http://schemas.openxmlformats.org/officeDocument/2006/relationships/image" Target="../media/image121.wmf"/><Relationship Id="rId21" Type="http://schemas.openxmlformats.org/officeDocument/2006/relationships/image" Target="../media/image139.wmf"/><Relationship Id="rId34" Type="http://schemas.openxmlformats.org/officeDocument/2006/relationships/image" Target="../media/image152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17" Type="http://schemas.openxmlformats.org/officeDocument/2006/relationships/image" Target="../media/image135.wmf"/><Relationship Id="rId25" Type="http://schemas.openxmlformats.org/officeDocument/2006/relationships/image" Target="../media/image143.wmf"/><Relationship Id="rId33" Type="http://schemas.openxmlformats.org/officeDocument/2006/relationships/image" Target="../media/image151.wmf"/><Relationship Id="rId2" Type="http://schemas.openxmlformats.org/officeDocument/2006/relationships/image" Target="../media/image120.wmf"/><Relationship Id="rId16" Type="http://schemas.openxmlformats.org/officeDocument/2006/relationships/image" Target="../media/image134.wmf"/><Relationship Id="rId20" Type="http://schemas.openxmlformats.org/officeDocument/2006/relationships/image" Target="../media/image138.wmf"/><Relationship Id="rId29" Type="http://schemas.openxmlformats.org/officeDocument/2006/relationships/image" Target="../media/image147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24" Type="http://schemas.openxmlformats.org/officeDocument/2006/relationships/image" Target="../media/image142.wmf"/><Relationship Id="rId32" Type="http://schemas.openxmlformats.org/officeDocument/2006/relationships/image" Target="../media/image150.wmf"/><Relationship Id="rId37" Type="http://schemas.openxmlformats.org/officeDocument/2006/relationships/image" Target="../media/image155.wmf"/><Relationship Id="rId5" Type="http://schemas.openxmlformats.org/officeDocument/2006/relationships/image" Target="../media/image123.wmf"/><Relationship Id="rId15" Type="http://schemas.openxmlformats.org/officeDocument/2006/relationships/image" Target="../media/image133.wmf"/><Relationship Id="rId23" Type="http://schemas.openxmlformats.org/officeDocument/2006/relationships/image" Target="../media/image141.wmf"/><Relationship Id="rId28" Type="http://schemas.openxmlformats.org/officeDocument/2006/relationships/image" Target="../media/image146.wmf"/><Relationship Id="rId36" Type="http://schemas.openxmlformats.org/officeDocument/2006/relationships/image" Target="../media/image154.wmf"/><Relationship Id="rId10" Type="http://schemas.openxmlformats.org/officeDocument/2006/relationships/image" Target="../media/image128.wmf"/><Relationship Id="rId19" Type="http://schemas.openxmlformats.org/officeDocument/2006/relationships/image" Target="../media/image137.wmf"/><Relationship Id="rId31" Type="http://schemas.openxmlformats.org/officeDocument/2006/relationships/image" Target="../media/image149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Relationship Id="rId14" Type="http://schemas.openxmlformats.org/officeDocument/2006/relationships/image" Target="../media/image132.wmf"/><Relationship Id="rId22" Type="http://schemas.openxmlformats.org/officeDocument/2006/relationships/image" Target="../media/image140.wmf"/><Relationship Id="rId27" Type="http://schemas.openxmlformats.org/officeDocument/2006/relationships/image" Target="../media/image145.wmf"/><Relationship Id="rId30" Type="http://schemas.openxmlformats.org/officeDocument/2006/relationships/image" Target="../media/image148.wmf"/><Relationship Id="rId35" Type="http://schemas.openxmlformats.org/officeDocument/2006/relationships/image" Target="../media/image1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65.wmf"/><Relationship Id="rId18" Type="http://schemas.openxmlformats.org/officeDocument/2006/relationships/image" Target="../media/image170.wmf"/><Relationship Id="rId26" Type="http://schemas.openxmlformats.org/officeDocument/2006/relationships/image" Target="../media/image178.wmf"/><Relationship Id="rId3" Type="http://schemas.openxmlformats.org/officeDocument/2006/relationships/image" Target="../media/image121.wmf"/><Relationship Id="rId21" Type="http://schemas.openxmlformats.org/officeDocument/2006/relationships/image" Target="../media/image173.wmf"/><Relationship Id="rId7" Type="http://schemas.openxmlformats.org/officeDocument/2006/relationships/image" Target="../media/image159.wmf"/><Relationship Id="rId12" Type="http://schemas.openxmlformats.org/officeDocument/2006/relationships/image" Target="../media/image164.wmf"/><Relationship Id="rId17" Type="http://schemas.openxmlformats.org/officeDocument/2006/relationships/image" Target="../media/image169.wmf"/><Relationship Id="rId25" Type="http://schemas.openxmlformats.org/officeDocument/2006/relationships/image" Target="../media/image177.wmf"/><Relationship Id="rId2" Type="http://schemas.openxmlformats.org/officeDocument/2006/relationships/image" Target="../media/image120.wmf"/><Relationship Id="rId16" Type="http://schemas.openxmlformats.org/officeDocument/2006/relationships/image" Target="../media/image168.wmf"/><Relationship Id="rId20" Type="http://schemas.openxmlformats.org/officeDocument/2006/relationships/image" Target="../media/image172.wmf"/><Relationship Id="rId29" Type="http://schemas.openxmlformats.org/officeDocument/2006/relationships/image" Target="../media/image181.wmf"/><Relationship Id="rId1" Type="http://schemas.openxmlformats.org/officeDocument/2006/relationships/image" Target="../media/image119.wmf"/><Relationship Id="rId6" Type="http://schemas.openxmlformats.org/officeDocument/2006/relationships/image" Target="../media/image158.wmf"/><Relationship Id="rId11" Type="http://schemas.openxmlformats.org/officeDocument/2006/relationships/image" Target="../media/image163.wmf"/><Relationship Id="rId24" Type="http://schemas.openxmlformats.org/officeDocument/2006/relationships/image" Target="../media/image176.wmf"/><Relationship Id="rId32" Type="http://schemas.openxmlformats.org/officeDocument/2006/relationships/image" Target="../media/image184.wmf"/><Relationship Id="rId5" Type="http://schemas.openxmlformats.org/officeDocument/2006/relationships/image" Target="../media/image157.wmf"/><Relationship Id="rId15" Type="http://schemas.openxmlformats.org/officeDocument/2006/relationships/image" Target="../media/image167.wmf"/><Relationship Id="rId23" Type="http://schemas.openxmlformats.org/officeDocument/2006/relationships/image" Target="../media/image175.wmf"/><Relationship Id="rId28" Type="http://schemas.openxmlformats.org/officeDocument/2006/relationships/image" Target="../media/image180.wmf"/><Relationship Id="rId10" Type="http://schemas.openxmlformats.org/officeDocument/2006/relationships/image" Target="../media/image162.wmf"/><Relationship Id="rId19" Type="http://schemas.openxmlformats.org/officeDocument/2006/relationships/image" Target="../media/image171.wmf"/><Relationship Id="rId31" Type="http://schemas.openxmlformats.org/officeDocument/2006/relationships/image" Target="../media/image183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Relationship Id="rId14" Type="http://schemas.openxmlformats.org/officeDocument/2006/relationships/image" Target="../media/image166.wmf"/><Relationship Id="rId22" Type="http://schemas.openxmlformats.org/officeDocument/2006/relationships/image" Target="../media/image174.wmf"/><Relationship Id="rId27" Type="http://schemas.openxmlformats.org/officeDocument/2006/relationships/image" Target="../media/image179.wmf"/><Relationship Id="rId30" Type="http://schemas.openxmlformats.org/officeDocument/2006/relationships/image" Target="../media/image18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05FF6-F0A1-4880-86A5-AE44CB0272E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1B55A-7A74-45F5-A08A-1C1145FCBB3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9137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05FF6-F0A1-4880-86A5-AE44CB0272E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1B55A-7A74-45F5-A08A-1C1145FCBB3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0108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05FF6-F0A1-4880-86A5-AE44CB0272E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1B55A-7A74-45F5-A08A-1C1145FCBB3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6805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05FF6-F0A1-4880-86A5-AE44CB0272E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1B55A-7A74-45F5-A08A-1C1145FCBB3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57987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05FF6-F0A1-4880-86A5-AE44CB0272E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1B55A-7A74-45F5-A08A-1C1145FCBB3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36517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05FF6-F0A1-4880-86A5-AE44CB0272E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1B55A-7A74-45F5-A08A-1C1145FCBB3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90438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05FF6-F0A1-4880-86A5-AE44CB0272E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1B55A-7A74-45F5-A08A-1C1145FCBB3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33620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05FF6-F0A1-4880-86A5-AE44CB0272E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1B55A-7A74-45F5-A08A-1C1145FCBB3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6393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05FF6-F0A1-4880-86A5-AE44CB0272E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1B55A-7A74-45F5-A08A-1C1145FCBB3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0057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05FF6-F0A1-4880-86A5-AE44CB0272E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1B55A-7A74-45F5-A08A-1C1145FCBB3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42692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05FF6-F0A1-4880-86A5-AE44CB0272E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1B55A-7A74-45F5-A08A-1C1145FCBB3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7044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E05FF6-F0A1-4880-86A5-AE44CB0272E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C1B55A-7A74-45F5-A08A-1C1145FCBB3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4428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26" Type="http://schemas.openxmlformats.org/officeDocument/2006/relationships/image" Target="../media/image31.wmf"/><Relationship Id="rId39" Type="http://schemas.openxmlformats.org/officeDocument/2006/relationships/oleObject" Target="../embeddings/oleObject38.bin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35.wmf"/><Relationship Id="rId42" Type="http://schemas.openxmlformats.org/officeDocument/2006/relationships/image" Target="../media/image39.wmf"/><Relationship Id="rId47" Type="http://schemas.openxmlformats.org/officeDocument/2006/relationships/oleObject" Target="../embeddings/oleObject42.bin"/><Relationship Id="rId50" Type="http://schemas.openxmlformats.org/officeDocument/2006/relationships/oleObject" Target="../embeddings/oleObject44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37.wmf"/><Relationship Id="rId46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33.bin"/><Relationship Id="rId41" Type="http://schemas.openxmlformats.org/officeDocument/2006/relationships/oleObject" Target="../embeddings/oleObject3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0.wmf"/><Relationship Id="rId32" Type="http://schemas.openxmlformats.org/officeDocument/2006/relationships/image" Target="../media/image34.wmf"/><Relationship Id="rId37" Type="http://schemas.openxmlformats.org/officeDocument/2006/relationships/oleObject" Target="../embeddings/oleObject37.bin"/><Relationship Id="rId40" Type="http://schemas.openxmlformats.org/officeDocument/2006/relationships/image" Target="../media/image38.wmf"/><Relationship Id="rId45" Type="http://schemas.openxmlformats.org/officeDocument/2006/relationships/oleObject" Target="../embeddings/oleObject41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2.wmf"/><Relationship Id="rId36" Type="http://schemas.openxmlformats.org/officeDocument/2006/relationships/image" Target="../media/image36.wmf"/><Relationship Id="rId49" Type="http://schemas.openxmlformats.org/officeDocument/2006/relationships/image" Target="../media/image42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34.bin"/><Relationship Id="rId44" Type="http://schemas.openxmlformats.org/officeDocument/2006/relationships/image" Target="../media/image40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3.wmf"/><Relationship Id="rId35" Type="http://schemas.openxmlformats.org/officeDocument/2006/relationships/oleObject" Target="../embeddings/oleObject36.bin"/><Relationship Id="rId43" Type="http://schemas.openxmlformats.org/officeDocument/2006/relationships/oleObject" Target="../embeddings/oleObject40.bin"/><Relationship Id="rId48" Type="http://schemas.openxmlformats.org/officeDocument/2006/relationships/oleObject" Target="../embeddings/oleObject43.bin"/><Relationship Id="rId8" Type="http://schemas.openxmlformats.org/officeDocument/2006/relationships/image" Target="../media/image3.wmf"/><Relationship Id="rId51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1.wmf"/><Relationship Id="rId26" Type="http://schemas.openxmlformats.org/officeDocument/2006/relationships/oleObject" Target="../embeddings/oleObject59.bin"/><Relationship Id="rId39" Type="http://schemas.openxmlformats.org/officeDocument/2006/relationships/image" Target="../media/image59.wmf"/><Relationship Id="rId21" Type="http://schemas.openxmlformats.org/officeDocument/2006/relationships/oleObject" Target="../embeddings/oleObject55.bin"/><Relationship Id="rId34" Type="http://schemas.openxmlformats.org/officeDocument/2006/relationships/oleObject" Target="../embeddings/oleObject63.bin"/><Relationship Id="rId42" Type="http://schemas.openxmlformats.org/officeDocument/2006/relationships/oleObject" Target="../embeddings/oleObject67.bin"/><Relationship Id="rId47" Type="http://schemas.openxmlformats.org/officeDocument/2006/relationships/image" Target="../media/image63.wmf"/><Relationship Id="rId50" Type="http://schemas.openxmlformats.org/officeDocument/2006/relationships/oleObject" Target="../embeddings/oleObject71.bin"/><Relationship Id="rId55" Type="http://schemas.openxmlformats.org/officeDocument/2006/relationships/image" Target="../media/image67.wmf"/><Relationship Id="rId63" Type="http://schemas.openxmlformats.org/officeDocument/2006/relationships/image" Target="../media/image71.wmf"/><Relationship Id="rId68" Type="http://schemas.openxmlformats.org/officeDocument/2006/relationships/oleObject" Target="../embeddings/oleObject80.bin"/><Relationship Id="rId76" Type="http://schemas.openxmlformats.org/officeDocument/2006/relationships/image" Target="../media/image77.wmf"/><Relationship Id="rId84" Type="http://schemas.openxmlformats.org/officeDocument/2006/relationships/oleObject" Target="../embeddings/oleObject90.bin"/><Relationship Id="rId7" Type="http://schemas.openxmlformats.org/officeDocument/2006/relationships/oleObject" Target="../embeddings/oleObject47.bin"/><Relationship Id="rId71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9" Type="http://schemas.openxmlformats.org/officeDocument/2006/relationships/image" Target="../media/image54.wmf"/><Relationship Id="rId11" Type="http://schemas.openxmlformats.org/officeDocument/2006/relationships/oleObject" Target="../embeddings/oleObject49.bin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58.wmf"/><Relationship Id="rId40" Type="http://schemas.openxmlformats.org/officeDocument/2006/relationships/oleObject" Target="../embeddings/oleObject66.bin"/><Relationship Id="rId45" Type="http://schemas.openxmlformats.org/officeDocument/2006/relationships/image" Target="../media/image62.wmf"/><Relationship Id="rId53" Type="http://schemas.openxmlformats.org/officeDocument/2006/relationships/image" Target="../media/image66.wmf"/><Relationship Id="rId58" Type="http://schemas.openxmlformats.org/officeDocument/2006/relationships/oleObject" Target="../embeddings/oleObject75.bin"/><Relationship Id="rId66" Type="http://schemas.openxmlformats.org/officeDocument/2006/relationships/oleObject" Target="../embeddings/oleObject79.bin"/><Relationship Id="rId74" Type="http://schemas.openxmlformats.org/officeDocument/2006/relationships/image" Target="../media/image76.wmf"/><Relationship Id="rId79" Type="http://schemas.openxmlformats.org/officeDocument/2006/relationships/oleObject" Target="../embeddings/oleObject86.bin"/><Relationship Id="rId5" Type="http://schemas.openxmlformats.org/officeDocument/2006/relationships/oleObject" Target="../embeddings/oleObject46.bin"/><Relationship Id="rId61" Type="http://schemas.openxmlformats.org/officeDocument/2006/relationships/image" Target="../media/image70.wmf"/><Relationship Id="rId82" Type="http://schemas.openxmlformats.org/officeDocument/2006/relationships/oleObject" Target="../embeddings/oleObject89.bin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9.wmf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57.wmf"/><Relationship Id="rId43" Type="http://schemas.openxmlformats.org/officeDocument/2006/relationships/image" Target="../media/image61.wmf"/><Relationship Id="rId48" Type="http://schemas.openxmlformats.org/officeDocument/2006/relationships/oleObject" Target="../embeddings/oleObject70.bin"/><Relationship Id="rId56" Type="http://schemas.openxmlformats.org/officeDocument/2006/relationships/oleObject" Target="../embeddings/oleObject74.bin"/><Relationship Id="rId64" Type="http://schemas.openxmlformats.org/officeDocument/2006/relationships/oleObject" Target="../embeddings/oleObject78.bin"/><Relationship Id="rId69" Type="http://schemas.openxmlformats.org/officeDocument/2006/relationships/image" Target="../media/image74.wmf"/><Relationship Id="rId77" Type="http://schemas.openxmlformats.org/officeDocument/2006/relationships/oleObject" Target="../embeddings/oleObject85.bin"/><Relationship Id="rId8" Type="http://schemas.openxmlformats.org/officeDocument/2006/relationships/image" Target="../media/image46.wmf"/><Relationship Id="rId51" Type="http://schemas.openxmlformats.org/officeDocument/2006/relationships/image" Target="../media/image65.wmf"/><Relationship Id="rId72" Type="http://schemas.openxmlformats.org/officeDocument/2006/relationships/oleObject" Target="../embeddings/oleObject82.bin"/><Relationship Id="rId80" Type="http://schemas.openxmlformats.org/officeDocument/2006/relationships/oleObject" Target="../embeddings/oleObject87.bin"/><Relationship Id="rId85" Type="http://schemas.openxmlformats.org/officeDocument/2006/relationships/image" Target="../media/image80.wmf"/><Relationship Id="rId3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2.bin"/><Relationship Id="rId25" Type="http://schemas.openxmlformats.org/officeDocument/2006/relationships/image" Target="../media/image52.wmf"/><Relationship Id="rId33" Type="http://schemas.openxmlformats.org/officeDocument/2006/relationships/image" Target="../media/image56.wmf"/><Relationship Id="rId38" Type="http://schemas.openxmlformats.org/officeDocument/2006/relationships/oleObject" Target="../embeddings/oleObject65.bin"/><Relationship Id="rId46" Type="http://schemas.openxmlformats.org/officeDocument/2006/relationships/oleObject" Target="../embeddings/oleObject69.bin"/><Relationship Id="rId59" Type="http://schemas.openxmlformats.org/officeDocument/2006/relationships/image" Target="../media/image69.wmf"/><Relationship Id="rId67" Type="http://schemas.openxmlformats.org/officeDocument/2006/relationships/image" Target="../media/image73.wmf"/><Relationship Id="rId20" Type="http://schemas.openxmlformats.org/officeDocument/2006/relationships/oleObject" Target="../embeddings/oleObject54.bin"/><Relationship Id="rId41" Type="http://schemas.openxmlformats.org/officeDocument/2006/relationships/image" Target="../media/image60.wmf"/><Relationship Id="rId54" Type="http://schemas.openxmlformats.org/officeDocument/2006/relationships/oleObject" Target="../embeddings/oleObject73.bin"/><Relationship Id="rId62" Type="http://schemas.openxmlformats.org/officeDocument/2006/relationships/oleObject" Target="../embeddings/oleObject77.bin"/><Relationship Id="rId70" Type="http://schemas.openxmlformats.org/officeDocument/2006/relationships/oleObject" Target="../embeddings/oleObject81.bin"/><Relationship Id="rId75" Type="http://schemas.openxmlformats.org/officeDocument/2006/relationships/oleObject" Target="../embeddings/oleObject84.bin"/><Relationship Id="rId83" Type="http://schemas.openxmlformats.org/officeDocument/2006/relationships/image" Target="../media/image7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wmf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7.bin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49" Type="http://schemas.openxmlformats.org/officeDocument/2006/relationships/image" Target="../media/image64.wmf"/><Relationship Id="rId57" Type="http://schemas.openxmlformats.org/officeDocument/2006/relationships/image" Target="../media/image68.wmf"/><Relationship Id="rId10" Type="http://schemas.openxmlformats.org/officeDocument/2006/relationships/image" Target="../media/image47.wmf"/><Relationship Id="rId31" Type="http://schemas.openxmlformats.org/officeDocument/2006/relationships/image" Target="../media/image55.wmf"/><Relationship Id="rId44" Type="http://schemas.openxmlformats.org/officeDocument/2006/relationships/oleObject" Target="../embeddings/oleObject68.bin"/><Relationship Id="rId52" Type="http://schemas.openxmlformats.org/officeDocument/2006/relationships/oleObject" Target="../embeddings/oleObject72.bin"/><Relationship Id="rId60" Type="http://schemas.openxmlformats.org/officeDocument/2006/relationships/oleObject" Target="../embeddings/oleObject76.bin"/><Relationship Id="rId65" Type="http://schemas.openxmlformats.org/officeDocument/2006/relationships/image" Target="../media/image72.wmf"/><Relationship Id="rId73" Type="http://schemas.openxmlformats.org/officeDocument/2006/relationships/oleObject" Target="../embeddings/oleObject83.bin"/><Relationship Id="rId78" Type="http://schemas.openxmlformats.org/officeDocument/2006/relationships/image" Target="../media/image78.wmf"/><Relationship Id="rId81" Type="http://schemas.openxmlformats.org/officeDocument/2006/relationships/oleObject" Target="../embeddings/oleObject8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98.bin"/><Relationship Id="rId34" Type="http://schemas.openxmlformats.org/officeDocument/2006/relationships/oleObject" Target="../embeddings/oleObject105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29" Type="http://schemas.openxmlformats.org/officeDocument/2006/relationships/image" Target="../media/image9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89.wmf"/><Relationship Id="rId32" Type="http://schemas.openxmlformats.org/officeDocument/2006/relationships/oleObject" Target="../embeddings/oleObject104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oleObject" Target="../embeddings/oleObject102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97.bin"/><Relationship Id="rId31" Type="http://schemas.openxmlformats.org/officeDocument/2006/relationships/image" Target="../media/image92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101.bin"/><Relationship Id="rId30" Type="http://schemas.openxmlformats.org/officeDocument/2006/relationships/oleObject" Target="../embeddings/oleObject103.bin"/><Relationship Id="rId35" Type="http://schemas.openxmlformats.org/officeDocument/2006/relationships/image" Target="../media/image94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9" Type="http://schemas.openxmlformats.org/officeDocument/2006/relationships/oleObject" Target="../embeddings/oleObject120.bin"/><Relationship Id="rId21" Type="http://schemas.openxmlformats.org/officeDocument/2006/relationships/oleObject" Target="../embeddings/oleObject111.bin"/><Relationship Id="rId34" Type="http://schemas.openxmlformats.org/officeDocument/2006/relationships/image" Target="../media/image106.wmf"/><Relationship Id="rId42" Type="http://schemas.openxmlformats.org/officeDocument/2006/relationships/image" Target="../media/image110.wmf"/><Relationship Id="rId47" Type="http://schemas.openxmlformats.org/officeDocument/2006/relationships/oleObject" Target="../embeddings/oleObject124.bin"/><Relationship Id="rId50" Type="http://schemas.openxmlformats.org/officeDocument/2006/relationships/image" Target="../media/image114.wmf"/><Relationship Id="rId55" Type="http://schemas.openxmlformats.org/officeDocument/2006/relationships/oleObject" Target="../embeddings/oleObject128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33" Type="http://schemas.openxmlformats.org/officeDocument/2006/relationships/oleObject" Target="../embeddings/oleObject117.bin"/><Relationship Id="rId38" Type="http://schemas.openxmlformats.org/officeDocument/2006/relationships/image" Target="../media/image108.wmf"/><Relationship Id="rId46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29" Type="http://schemas.openxmlformats.org/officeDocument/2006/relationships/oleObject" Target="../embeddings/oleObject115.bin"/><Relationship Id="rId41" Type="http://schemas.openxmlformats.org/officeDocument/2006/relationships/oleObject" Target="../embeddings/oleObject121.bin"/><Relationship Id="rId54" Type="http://schemas.openxmlformats.org/officeDocument/2006/relationships/image" Target="../media/image11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01.wmf"/><Relationship Id="rId32" Type="http://schemas.openxmlformats.org/officeDocument/2006/relationships/image" Target="../media/image105.wmf"/><Relationship Id="rId37" Type="http://schemas.openxmlformats.org/officeDocument/2006/relationships/oleObject" Target="../embeddings/oleObject119.bin"/><Relationship Id="rId40" Type="http://schemas.openxmlformats.org/officeDocument/2006/relationships/image" Target="../media/image109.wmf"/><Relationship Id="rId45" Type="http://schemas.openxmlformats.org/officeDocument/2006/relationships/oleObject" Target="../embeddings/oleObject123.bin"/><Relationship Id="rId53" Type="http://schemas.openxmlformats.org/officeDocument/2006/relationships/oleObject" Target="../embeddings/oleObject127.bin"/><Relationship Id="rId58" Type="http://schemas.openxmlformats.org/officeDocument/2006/relationships/image" Target="../media/image11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03.wmf"/><Relationship Id="rId36" Type="http://schemas.openxmlformats.org/officeDocument/2006/relationships/image" Target="../media/image107.wmf"/><Relationship Id="rId49" Type="http://schemas.openxmlformats.org/officeDocument/2006/relationships/oleObject" Target="../embeddings/oleObject125.bin"/><Relationship Id="rId57" Type="http://schemas.openxmlformats.org/officeDocument/2006/relationships/oleObject" Target="../embeddings/oleObject129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6.bin"/><Relationship Id="rId44" Type="http://schemas.openxmlformats.org/officeDocument/2006/relationships/image" Target="../media/image111.wmf"/><Relationship Id="rId52" Type="http://schemas.openxmlformats.org/officeDocument/2006/relationships/image" Target="../media/image11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04.wmf"/><Relationship Id="rId35" Type="http://schemas.openxmlformats.org/officeDocument/2006/relationships/oleObject" Target="../embeddings/oleObject118.bin"/><Relationship Id="rId43" Type="http://schemas.openxmlformats.org/officeDocument/2006/relationships/oleObject" Target="../embeddings/oleObject122.bin"/><Relationship Id="rId48" Type="http://schemas.openxmlformats.org/officeDocument/2006/relationships/image" Target="../media/image113.wmf"/><Relationship Id="rId56" Type="http://schemas.openxmlformats.org/officeDocument/2006/relationships/image" Target="../media/image117.wmf"/><Relationship Id="rId8" Type="http://schemas.openxmlformats.org/officeDocument/2006/relationships/image" Target="../media/image3.wmf"/><Relationship Id="rId51" Type="http://schemas.openxmlformats.org/officeDocument/2006/relationships/oleObject" Target="../embeddings/oleObject126.bin"/><Relationship Id="rId3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9" Type="http://schemas.openxmlformats.org/officeDocument/2006/relationships/oleObject" Target="../embeddings/oleObject148.bin"/><Relationship Id="rId21" Type="http://schemas.openxmlformats.org/officeDocument/2006/relationships/oleObject" Target="../embeddings/oleObject139.bin"/><Relationship Id="rId34" Type="http://schemas.openxmlformats.org/officeDocument/2006/relationships/image" Target="../media/image134.wmf"/><Relationship Id="rId42" Type="http://schemas.openxmlformats.org/officeDocument/2006/relationships/image" Target="../media/image138.wmf"/><Relationship Id="rId47" Type="http://schemas.openxmlformats.org/officeDocument/2006/relationships/oleObject" Target="../embeddings/oleObject152.bin"/><Relationship Id="rId50" Type="http://schemas.openxmlformats.org/officeDocument/2006/relationships/image" Target="../media/image142.wmf"/><Relationship Id="rId55" Type="http://schemas.openxmlformats.org/officeDocument/2006/relationships/oleObject" Target="../embeddings/oleObject156.bin"/><Relationship Id="rId63" Type="http://schemas.openxmlformats.org/officeDocument/2006/relationships/oleObject" Target="../embeddings/oleObject160.bin"/><Relationship Id="rId68" Type="http://schemas.openxmlformats.org/officeDocument/2006/relationships/oleObject" Target="../embeddings/oleObject163.bin"/><Relationship Id="rId76" Type="http://schemas.openxmlformats.org/officeDocument/2006/relationships/oleObject" Target="../embeddings/oleObject167.bin"/><Relationship Id="rId7" Type="http://schemas.openxmlformats.org/officeDocument/2006/relationships/oleObject" Target="../embeddings/oleObject132.bin"/><Relationship Id="rId71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29" Type="http://schemas.openxmlformats.org/officeDocument/2006/relationships/oleObject" Target="../embeddings/oleObject143.bin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29.wmf"/><Relationship Id="rId32" Type="http://schemas.openxmlformats.org/officeDocument/2006/relationships/image" Target="../media/image133.wmf"/><Relationship Id="rId37" Type="http://schemas.openxmlformats.org/officeDocument/2006/relationships/oleObject" Target="../embeddings/oleObject147.bin"/><Relationship Id="rId40" Type="http://schemas.openxmlformats.org/officeDocument/2006/relationships/image" Target="../media/image137.wmf"/><Relationship Id="rId45" Type="http://schemas.openxmlformats.org/officeDocument/2006/relationships/oleObject" Target="../embeddings/oleObject151.bin"/><Relationship Id="rId53" Type="http://schemas.openxmlformats.org/officeDocument/2006/relationships/oleObject" Target="../embeddings/oleObject155.bin"/><Relationship Id="rId58" Type="http://schemas.openxmlformats.org/officeDocument/2006/relationships/image" Target="../media/image146.wmf"/><Relationship Id="rId66" Type="http://schemas.openxmlformats.org/officeDocument/2006/relationships/image" Target="../media/image150.wmf"/><Relationship Id="rId74" Type="http://schemas.openxmlformats.org/officeDocument/2006/relationships/oleObject" Target="../embeddings/oleObject166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31.wmf"/><Relationship Id="rId36" Type="http://schemas.openxmlformats.org/officeDocument/2006/relationships/image" Target="../media/image135.wmf"/><Relationship Id="rId49" Type="http://schemas.openxmlformats.org/officeDocument/2006/relationships/oleObject" Target="../embeddings/oleObject153.bin"/><Relationship Id="rId57" Type="http://schemas.openxmlformats.org/officeDocument/2006/relationships/oleObject" Target="../embeddings/oleObject157.bin"/><Relationship Id="rId61" Type="http://schemas.openxmlformats.org/officeDocument/2006/relationships/oleObject" Target="../embeddings/oleObject159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38.bin"/><Relationship Id="rId31" Type="http://schemas.openxmlformats.org/officeDocument/2006/relationships/oleObject" Target="../embeddings/oleObject144.bin"/><Relationship Id="rId44" Type="http://schemas.openxmlformats.org/officeDocument/2006/relationships/image" Target="../media/image139.wmf"/><Relationship Id="rId52" Type="http://schemas.openxmlformats.org/officeDocument/2006/relationships/image" Target="../media/image143.wmf"/><Relationship Id="rId60" Type="http://schemas.openxmlformats.org/officeDocument/2006/relationships/image" Target="../media/image147.wmf"/><Relationship Id="rId65" Type="http://schemas.openxmlformats.org/officeDocument/2006/relationships/oleObject" Target="../embeddings/oleObject161.bin"/><Relationship Id="rId73" Type="http://schemas.openxmlformats.org/officeDocument/2006/relationships/image" Target="../media/image153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132.wmf"/><Relationship Id="rId35" Type="http://schemas.openxmlformats.org/officeDocument/2006/relationships/oleObject" Target="../embeddings/oleObject146.bin"/><Relationship Id="rId43" Type="http://schemas.openxmlformats.org/officeDocument/2006/relationships/oleObject" Target="../embeddings/oleObject150.bin"/><Relationship Id="rId48" Type="http://schemas.openxmlformats.org/officeDocument/2006/relationships/image" Target="../media/image141.wmf"/><Relationship Id="rId56" Type="http://schemas.openxmlformats.org/officeDocument/2006/relationships/image" Target="../media/image145.wmf"/><Relationship Id="rId64" Type="http://schemas.openxmlformats.org/officeDocument/2006/relationships/image" Target="../media/image149.wmf"/><Relationship Id="rId69" Type="http://schemas.openxmlformats.org/officeDocument/2006/relationships/image" Target="../media/image151.wmf"/><Relationship Id="rId77" Type="http://schemas.openxmlformats.org/officeDocument/2006/relationships/image" Target="../media/image155.wmf"/><Relationship Id="rId8" Type="http://schemas.openxmlformats.org/officeDocument/2006/relationships/image" Target="../media/image121.wmf"/><Relationship Id="rId51" Type="http://schemas.openxmlformats.org/officeDocument/2006/relationships/oleObject" Target="../embeddings/oleObject154.bin"/><Relationship Id="rId72" Type="http://schemas.openxmlformats.org/officeDocument/2006/relationships/oleObject" Target="../embeddings/oleObject165.bin"/><Relationship Id="rId3" Type="http://schemas.openxmlformats.org/officeDocument/2006/relationships/oleObject" Target="../embeddings/oleObject130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33" Type="http://schemas.openxmlformats.org/officeDocument/2006/relationships/oleObject" Target="../embeddings/oleObject145.bin"/><Relationship Id="rId38" Type="http://schemas.openxmlformats.org/officeDocument/2006/relationships/image" Target="../media/image136.wmf"/><Relationship Id="rId46" Type="http://schemas.openxmlformats.org/officeDocument/2006/relationships/image" Target="../media/image140.wmf"/><Relationship Id="rId59" Type="http://schemas.openxmlformats.org/officeDocument/2006/relationships/oleObject" Target="../embeddings/oleObject158.bin"/><Relationship Id="rId67" Type="http://schemas.openxmlformats.org/officeDocument/2006/relationships/oleObject" Target="../embeddings/oleObject162.bin"/><Relationship Id="rId20" Type="http://schemas.openxmlformats.org/officeDocument/2006/relationships/image" Target="../media/image127.wmf"/><Relationship Id="rId41" Type="http://schemas.openxmlformats.org/officeDocument/2006/relationships/oleObject" Target="../embeddings/oleObject149.bin"/><Relationship Id="rId54" Type="http://schemas.openxmlformats.org/officeDocument/2006/relationships/image" Target="../media/image144.wmf"/><Relationship Id="rId62" Type="http://schemas.openxmlformats.org/officeDocument/2006/relationships/image" Target="../media/image148.wmf"/><Relationship Id="rId70" Type="http://schemas.openxmlformats.org/officeDocument/2006/relationships/oleObject" Target="../embeddings/oleObject164.bin"/><Relationship Id="rId75" Type="http://schemas.openxmlformats.org/officeDocument/2006/relationships/image" Target="../media/image15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0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60.wmf"/><Relationship Id="rId26" Type="http://schemas.openxmlformats.org/officeDocument/2006/relationships/image" Target="../media/image164.wmf"/><Relationship Id="rId39" Type="http://schemas.openxmlformats.org/officeDocument/2006/relationships/oleObject" Target="../embeddings/oleObject186.bin"/><Relationship Id="rId21" Type="http://schemas.openxmlformats.org/officeDocument/2006/relationships/oleObject" Target="../embeddings/oleObject177.bin"/><Relationship Id="rId34" Type="http://schemas.openxmlformats.org/officeDocument/2006/relationships/image" Target="../media/image168.wmf"/><Relationship Id="rId42" Type="http://schemas.openxmlformats.org/officeDocument/2006/relationships/image" Target="../media/image172.wmf"/><Relationship Id="rId47" Type="http://schemas.openxmlformats.org/officeDocument/2006/relationships/oleObject" Target="../embeddings/oleObject190.bin"/><Relationship Id="rId50" Type="http://schemas.openxmlformats.org/officeDocument/2006/relationships/image" Target="../media/image176.wmf"/><Relationship Id="rId55" Type="http://schemas.openxmlformats.org/officeDocument/2006/relationships/oleObject" Target="../embeddings/oleObject194.bin"/><Relationship Id="rId63" Type="http://schemas.openxmlformats.org/officeDocument/2006/relationships/image" Target="../media/image182.wmf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9.wmf"/><Relationship Id="rId29" Type="http://schemas.openxmlformats.org/officeDocument/2006/relationships/oleObject" Target="../embeddings/oleObject18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63.wmf"/><Relationship Id="rId32" Type="http://schemas.openxmlformats.org/officeDocument/2006/relationships/image" Target="../media/image167.wmf"/><Relationship Id="rId37" Type="http://schemas.openxmlformats.org/officeDocument/2006/relationships/oleObject" Target="../embeddings/oleObject185.bin"/><Relationship Id="rId40" Type="http://schemas.openxmlformats.org/officeDocument/2006/relationships/image" Target="../media/image171.wmf"/><Relationship Id="rId45" Type="http://schemas.openxmlformats.org/officeDocument/2006/relationships/oleObject" Target="../embeddings/oleObject189.bin"/><Relationship Id="rId53" Type="http://schemas.openxmlformats.org/officeDocument/2006/relationships/oleObject" Target="../embeddings/oleObject193.bin"/><Relationship Id="rId58" Type="http://schemas.openxmlformats.org/officeDocument/2006/relationships/image" Target="../media/image180.wmf"/><Relationship Id="rId66" Type="http://schemas.openxmlformats.org/officeDocument/2006/relationships/oleObject" Target="../embeddings/oleObject200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65.wmf"/><Relationship Id="rId36" Type="http://schemas.openxmlformats.org/officeDocument/2006/relationships/image" Target="../media/image169.wmf"/><Relationship Id="rId49" Type="http://schemas.openxmlformats.org/officeDocument/2006/relationships/oleObject" Target="../embeddings/oleObject191.bin"/><Relationship Id="rId57" Type="http://schemas.openxmlformats.org/officeDocument/2006/relationships/oleObject" Target="../embeddings/oleObject195.bin"/><Relationship Id="rId61" Type="http://schemas.openxmlformats.org/officeDocument/2006/relationships/oleObject" Target="../embeddings/oleObject197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4" Type="http://schemas.openxmlformats.org/officeDocument/2006/relationships/image" Target="../media/image173.wmf"/><Relationship Id="rId52" Type="http://schemas.openxmlformats.org/officeDocument/2006/relationships/image" Target="../media/image177.wmf"/><Relationship Id="rId60" Type="http://schemas.openxmlformats.org/officeDocument/2006/relationships/image" Target="../media/image181.wmf"/><Relationship Id="rId65" Type="http://schemas.openxmlformats.org/officeDocument/2006/relationships/image" Target="../media/image183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66.wmf"/><Relationship Id="rId35" Type="http://schemas.openxmlformats.org/officeDocument/2006/relationships/oleObject" Target="../embeddings/oleObject184.bin"/><Relationship Id="rId43" Type="http://schemas.openxmlformats.org/officeDocument/2006/relationships/oleObject" Target="../embeddings/oleObject188.bin"/><Relationship Id="rId48" Type="http://schemas.openxmlformats.org/officeDocument/2006/relationships/image" Target="../media/image175.wmf"/><Relationship Id="rId56" Type="http://schemas.openxmlformats.org/officeDocument/2006/relationships/image" Target="../media/image179.wmf"/><Relationship Id="rId64" Type="http://schemas.openxmlformats.org/officeDocument/2006/relationships/oleObject" Target="../embeddings/oleObject199.bin"/><Relationship Id="rId8" Type="http://schemas.openxmlformats.org/officeDocument/2006/relationships/image" Target="../media/image121.wmf"/><Relationship Id="rId51" Type="http://schemas.openxmlformats.org/officeDocument/2006/relationships/oleObject" Target="../embeddings/oleObject192.bin"/><Relationship Id="rId3" Type="http://schemas.openxmlformats.org/officeDocument/2006/relationships/oleObject" Target="../embeddings/oleObject168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3.bin"/><Relationship Id="rId38" Type="http://schemas.openxmlformats.org/officeDocument/2006/relationships/image" Target="../media/image170.wmf"/><Relationship Id="rId46" Type="http://schemas.openxmlformats.org/officeDocument/2006/relationships/image" Target="../media/image174.wmf"/><Relationship Id="rId59" Type="http://schemas.openxmlformats.org/officeDocument/2006/relationships/oleObject" Target="../embeddings/oleObject196.bin"/><Relationship Id="rId67" Type="http://schemas.openxmlformats.org/officeDocument/2006/relationships/image" Target="../media/image184.wmf"/><Relationship Id="rId20" Type="http://schemas.openxmlformats.org/officeDocument/2006/relationships/image" Target="../media/image161.wmf"/><Relationship Id="rId41" Type="http://schemas.openxmlformats.org/officeDocument/2006/relationships/oleObject" Target="../embeddings/oleObject187.bin"/><Relationship Id="rId54" Type="http://schemas.openxmlformats.org/officeDocument/2006/relationships/image" Target="../media/image178.wmf"/><Relationship Id="rId62" Type="http://schemas.openxmlformats.org/officeDocument/2006/relationships/oleObject" Target="../embeddings/oleObject19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7FA37-E6BC-4621-8416-42FEC8F678B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Math 9 Honors </a:t>
            </a:r>
            <a:br>
              <a:rPr lang="en-CA" dirty="0"/>
            </a:br>
            <a:r>
              <a:rPr lang="en-CA" dirty="0"/>
              <a:t>Shoe Lace method: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A75E154-44C5-4740-A412-F707840954A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44362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A9B47-6DB5-4408-A346-0467D5EDA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703308" cy="719871"/>
          </a:xfrm>
        </p:spPr>
        <p:txBody>
          <a:bodyPr/>
          <a:lstStyle/>
          <a:p>
            <a:r>
              <a:rPr lang="en-CA" dirty="0"/>
              <a:t>What is the Shoe Lace Method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CD6D53-CD3D-4654-97C8-E4F8CB91FB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181" y="970607"/>
            <a:ext cx="9000689" cy="1160063"/>
          </a:xfrm>
        </p:spPr>
        <p:txBody>
          <a:bodyPr>
            <a:normAutofit/>
          </a:bodyPr>
          <a:lstStyle/>
          <a:p>
            <a:r>
              <a:rPr lang="en-CA" dirty="0"/>
              <a:t>The shoe lace method is a process for finding the area of any polygon when you have the coordinates of the vertices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58FB4FC-F86C-45E6-9CA6-46F45A0395C2}"/>
              </a:ext>
            </a:extLst>
          </p:cNvPr>
          <p:cNvCxnSpPr/>
          <p:nvPr/>
        </p:nvCxnSpPr>
        <p:spPr>
          <a:xfrm flipV="1">
            <a:off x="395783" y="3471742"/>
            <a:ext cx="0" cy="2920621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F092878-5F8F-494C-8537-4FF30A66C89B}"/>
              </a:ext>
            </a:extLst>
          </p:cNvPr>
          <p:cNvCxnSpPr>
            <a:cxnSpLocks/>
          </p:cNvCxnSpPr>
          <p:nvPr/>
        </p:nvCxnSpPr>
        <p:spPr>
          <a:xfrm flipV="1">
            <a:off x="395783" y="6392362"/>
            <a:ext cx="3941928" cy="1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000474D-4661-4D51-AF4C-57E3673C5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04051"/>
              </p:ext>
            </p:extLst>
          </p:nvPr>
        </p:nvGraphicFramePr>
        <p:xfrm>
          <a:off x="488741" y="4710122"/>
          <a:ext cx="525229" cy="36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68280" imgH="253800" progId="Equation.DSMT4">
                  <p:embed/>
                </p:oleObj>
              </mc:Choice>
              <mc:Fallback>
                <p:oleObj name="Equation" r:id="rId3" imgW="3682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000474D-4661-4D51-AF4C-57E3673C54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741" y="4710122"/>
                        <a:ext cx="525229" cy="362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C36D6BF-3CAC-4B19-9702-3FF2D392B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50865"/>
              </p:ext>
            </p:extLst>
          </p:nvPr>
        </p:nvGraphicFramePr>
        <p:xfrm>
          <a:off x="1292028" y="3762780"/>
          <a:ext cx="616030" cy="44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55320" imgH="253800" progId="Equation.DSMT4">
                  <p:embed/>
                </p:oleObj>
              </mc:Choice>
              <mc:Fallback>
                <p:oleObj name="Equation" r:id="rId5" imgW="35532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C36D6BF-3CAC-4B19-9702-3FF2D392B1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2028" y="3762780"/>
                        <a:ext cx="616030" cy="440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iamond 12">
            <a:extLst>
              <a:ext uri="{FF2B5EF4-FFF2-40B4-BE49-F238E27FC236}">
                <a16:creationId xmlns:a16="http://schemas.microsoft.com/office/drawing/2014/main" id="{98F91F6D-136E-4911-8F54-E82A3F4141E3}"/>
              </a:ext>
            </a:extLst>
          </p:cNvPr>
          <p:cNvSpPr/>
          <p:nvPr/>
        </p:nvSpPr>
        <p:spPr>
          <a:xfrm>
            <a:off x="1060098" y="4139014"/>
            <a:ext cx="1862914" cy="1651374"/>
          </a:xfrm>
          <a:custGeom>
            <a:avLst/>
            <a:gdLst>
              <a:gd name="connsiteX0" fmla="*/ 0 w 1862914"/>
              <a:gd name="connsiteY0" fmla="*/ 897338 h 1794676"/>
              <a:gd name="connsiteX1" fmla="*/ 931457 w 1862914"/>
              <a:gd name="connsiteY1" fmla="*/ 0 h 1794676"/>
              <a:gd name="connsiteX2" fmla="*/ 1862914 w 1862914"/>
              <a:gd name="connsiteY2" fmla="*/ 897338 h 1794676"/>
              <a:gd name="connsiteX3" fmla="*/ 931457 w 1862914"/>
              <a:gd name="connsiteY3" fmla="*/ 1794676 h 1794676"/>
              <a:gd name="connsiteX4" fmla="*/ 0 w 1862914"/>
              <a:gd name="connsiteY4" fmla="*/ 897338 h 1794676"/>
              <a:gd name="connsiteX0" fmla="*/ 0 w 1862914"/>
              <a:gd name="connsiteY0" fmla="*/ 754036 h 1651374"/>
              <a:gd name="connsiteX1" fmla="*/ 494728 w 1862914"/>
              <a:gd name="connsiteY1" fmla="*/ 0 h 1651374"/>
              <a:gd name="connsiteX2" fmla="*/ 1862914 w 1862914"/>
              <a:gd name="connsiteY2" fmla="*/ 754036 h 1651374"/>
              <a:gd name="connsiteX3" fmla="*/ 931457 w 1862914"/>
              <a:gd name="connsiteY3" fmla="*/ 1651374 h 1651374"/>
              <a:gd name="connsiteX4" fmla="*/ 0 w 1862914"/>
              <a:gd name="connsiteY4" fmla="*/ 754036 h 1651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62914" h="1651374">
                <a:moveTo>
                  <a:pt x="0" y="754036"/>
                </a:moveTo>
                <a:lnTo>
                  <a:pt x="494728" y="0"/>
                </a:lnTo>
                <a:lnTo>
                  <a:pt x="1862914" y="754036"/>
                </a:lnTo>
                <a:lnTo>
                  <a:pt x="931457" y="1651374"/>
                </a:lnTo>
                <a:lnTo>
                  <a:pt x="0" y="754036"/>
                </a:lnTo>
                <a:close/>
              </a:path>
            </a:pathLst>
          </a:custGeom>
          <a:solidFill>
            <a:srgbClr val="00B0F0">
              <a:alpha val="3600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2E27149-D710-4667-8010-0EE2B19A1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48506"/>
              </p:ext>
            </p:extLst>
          </p:nvPr>
        </p:nvGraphicFramePr>
        <p:xfrm>
          <a:off x="2944348" y="4664420"/>
          <a:ext cx="592687" cy="40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2E27149-D710-4667-8010-0EE2B19A1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4348" y="4664420"/>
                        <a:ext cx="592687" cy="40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865F76B-EC68-4D13-8AEB-50A7E8F4C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924704"/>
              </p:ext>
            </p:extLst>
          </p:nvPr>
        </p:nvGraphicFramePr>
        <p:xfrm>
          <a:off x="1807188" y="5783876"/>
          <a:ext cx="533393" cy="36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865F76B-EC68-4D13-8AEB-50A7E8F4C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7188" y="5783876"/>
                        <a:ext cx="533393" cy="367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>
            <a:extLst>
              <a:ext uri="{FF2B5EF4-FFF2-40B4-BE49-F238E27FC236}">
                <a16:creationId xmlns:a16="http://schemas.microsoft.com/office/drawing/2014/main" id="{C45F84DE-43B1-468B-BA22-23ABE2F430DA}"/>
              </a:ext>
            </a:extLst>
          </p:cNvPr>
          <p:cNvSpPr/>
          <p:nvPr/>
        </p:nvSpPr>
        <p:spPr>
          <a:xfrm>
            <a:off x="1013970" y="4868795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CCF1755-8EC0-4BD6-BDB7-FB3E216C8BB1}"/>
              </a:ext>
            </a:extLst>
          </p:cNvPr>
          <p:cNvSpPr/>
          <p:nvPr/>
        </p:nvSpPr>
        <p:spPr>
          <a:xfrm>
            <a:off x="1528035" y="4125451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2282351-8148-4A7A-A975-E7C3AC864771}"/>
              </a:ext>
            </a:extLst>
          </p:cNvPr>
          <p:cNvSpPr/>
          <p:nvPr/>
        </p:nvSpPr>
        <p:spPr>
          <a:xfrm>
            <a:off x="2872340" y="4855232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6592F769-342D-46C0-8343-A4A6E89AC25D}"/>
              </a:ext>
            </a:extLst>
          </p:cNvPr>
          <p:cNvSpPr/>
          <p:nvPr/>
        </p:nvSpPr>
        <p:spPr>
          <a:xfrm>
            <a:off x="1966019" y="5747113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35981F1-B2A3-4FE7-8263-25F0F4A7FC04}"/>
              </a:ext>
            </a:extLst>
          </p:cNvPr>
          <p:cNvSpPr txBox="1"/>
          <p:nvPr/>
        </p:nvSpPr>
        <p:spPr>
          <a:xfrm>
            <a:off x="1916373" y="1862030"/>
            <a:ext cx="39923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Place the coordinates in a column, starting in a CW direction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FE7108A-3D8C-4FBD-A54B-425174F97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11034"/>
              </p:ext>
            </p:extLst>
          </p:nvPr>
        </p:nvGraphicFramePr>
        <p:xfrm>
          <a:off x="7058315" y="1949964"/>
          <a:ext cx="777875" cy="36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355320" imgH="164880" progId="Equation.DSMT4">
                  <p:embed/>
                </p:oleObj>
              </mc:Choice>
              <mc:Fallback>
                <p:oleObj name="Equation" r:id="rId11" imgW="355320" imgH="164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FE7108A-3D8C-4FBD-A54B-425174F979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58315" y="1949964"/>
                        <a:ext cx="777875" cy="36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75D7631-C8B4-4C22-9DED-07A894308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879098"/>
              </p:ext>
            </p:extLst>
          </p:nvPr>
        </p:nvGraphicFramePr>
        <p:xfrm>
          <a:off x="7058031" y="2531771"/>
          <a:ext cx="777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75D7631-C8B4-4C22-9DED-07A894308A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58031" y="2531771"/>
                        <a:ext cx="77787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FD72C03-CB0A-46D3-AC77-5DA8B76A6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151300"/>
              </p:ext>
            </p:extLst>
          </p:nvPr>
        </p:nvGraphicFramePr>
        <p:xfrm>
          <a:off x="7072319" y="3112796"/>
          <a:ext cx="7493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342720" imgH="177480" progId="Equation.DSMT4">
                  <p:embed/>
                </p:oleObj>
              </mc:Choice>
              <mc:Fallback>
                <p:oleObj name="Equation" r:id="rId15" imgW="3427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FD72C03-CB0A-46D3-AC77-5DA8B76A65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72319" y="3112796"/>
                        <a:ext cx="749300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B425E67-42EA-494A-927E-8B4A4B29D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69676"/>
              </p:ext>
            </p:extLst>
          </p:nvPr>
        </p:nvGraphicFramePr>
        <p:xfrm>
          <a:off x="7072319" y="3693821"/>
          <a:ext cx="777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B425E67-42EA-494A-927E-8B4A4B29DD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72319" y="3693821"/>
                        <a:ext cx="77787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306808E6-AA57-4FAC-9E5B-A7FB8477C365}"/>
              </a:ext>
            </a:extLst>
          </p:cNvPr>
          <p:cNvSpPr txBox="1"/>
          <p:nvPr/>
        </p:nvSpPr>
        <p:spPr>
          <a:xfrm>
            <a:off x="1916373" y="2628680"/>
            <a:ext cx="39923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Make sure you repeat the first coordinate that was used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8C5967C-9AC4-414A-A908-E345D22DE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638866"/>
              </p:ext>
            </p:extLst>
          </p:nvPr>
        </p:nvGraphicFramePr>
        <p:xfrm>
          <a:off x="7057392" y="4207439"/>
          <a:ext cx="777875" cy="36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355320" imgH="164880" progId="Equation.DSMT4">
                  <p:embed/>
                </p:oleObj>
              </mc:Choice>
              <mc:Fallback>
                <p:oleObj name="Equation" r:id="rId19" imgW="355320" imgH="164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8C5967C-9AC4-414A-A908-E345D22DE7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57392" y="4207439"/>
                        <a:ext cx="777875" cy="36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EDB76740-59D9-4FAD-88ED-E49E7F24BF6C}"/>
              </a:ext>
            </a:extLst>
          </p:cNvPr>
          <p:cNvSpPr txBox="1"/>
          <p:nvPr/>
        </p:nvSpPr>
        <p:spPr>
          <a:xfrm>
            <a:off x="1908058" y="3322396"/>
            <a:ext cx="39923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Multiply diagonally for each column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F01AB66C-8748-4EE8-BA45-6CBB66BCD158}"/>
              </a:ext>
            </a:extLst>
          </p:cNvPr>
          <p:cNvCxnSpPr>
            <a:cxnSpLocks/>
          </p:cNvCxnSpPr>
          <p:nvPr/>
        </p:nvCxnSpPr>
        <p:spPr>
          <a:xfrm>
            <a:off x="7288060" y="2169790"/>
            <a:ext cx="320567" cy="46502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D8B5BAA-6CDE-4911-B0F8-80FD3EF60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291074"/>
              </p:ext>
            </p:extLst>
          </p:nvPr>
        </p:nvGraphicFramePr>
        <p:xfrm>
          <a:off x="7836546" y="2541051"/>
          <a:ext cx="6953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317160" imgH="164880" progId="Equation.DSMT4">
                  <p:embed/>
                </p:oleObj>
              </mc:Choice>
              <mc:Fallback>
                <p:oleObj name="Equation" r:id="rId21" imgW="317160" imgH="1648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6D8B5BAA-6CDE-4911-B0F8-80FD3EF608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36546" y="2541051"/>
                        <a:ext cx="69532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87515C68-E660-4F87-AFF9-275BADBE4798}"/>
              </a:ext>
            </a:extLst>
          </p:cNvPr>
          <p:cNvCxnSpPr>
            <a:cxnSpLocks/>
          </p:cNvCxnSpPr>
          <p:nvPr/>
        </p:nvCxnSpPr>
        <p:spPr>
          <a:xfrm>
            <a:off x="7286781" y="2765795"/>
            <a:ext cx="320567" cy="46502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0BE2124-8D05-4FB4-A74D-BC5AB6A6C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59508"/>
              </p:ext>
            </p:extLst>
          </p:nvPr>
        </p:nvGraphicFramePr>
        <p:xfrm>
          <a:off x="7850188" y="3122613"/>
          <a:ext cx="6667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3" imgW="304560" imgH="177480" progId="Equation.DSMT4">
                  <p:embed/>
                </p:oleObj>
              </mc:Choice>
              <mc:Fallback>
                <p:oleObj name="Equation" r:id="rId23" imgW="30456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0BE2124-8D05-4FB4-A74D-BC5AB6A6C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50188" y="3122613"/>
                        <a:ext cx="6667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E548C7A6-BB45-4DEB-8F50-C7BB8638044B}"/>
              </a:ext>
            </a:extLst>
          </p:cNvPr>
          <p:cNvCxnSpPr>
            <a:cxnSpLocks/>
          </p:cNvCxnSpPr>
          <p:nvPr/>
        </p:nvCxnSpPr>
        <p:spPr>
          <a:xfrm>
            <a:off x="7301708" y="3364528"/>
            <a:ext cx="320567" cy="46502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EDD52A7-2FDE-44A2-B588-2CAD41C02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405750"/>
              </p:ext>
            </p:extLst>
          </p:nvPr>
        </p:nvGraphicFramePr>
        <p:xfrm>
          <a:off x="7862888" y="3721100"/>
          <a:ext cx="6683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5" imgW="304560" imgH="177480" progId="Equation.DSMT4">
                  <p:embed/>
                </p:oleObj>
              </mc:Choice>
              <mc:Fallback>
                <p:oleObj name="Equation" r:id="rId25" imgW="30456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EDD52A7-2FDE-44A2-B588-2CAD41C025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862888" y="3721100"/>
                        <a:ext cx="6683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617736B0-B4E1-4069-A507-CE876E04DA8A}"/>
              </a:ext>
            </a:extLst>
          </p:cNvPr>
          <p:cNvCxnSpPr>
            <a:cxnSpLocks/>
          </p:cNvCxnSpPr>
          <p:nvPr/>
        </p:nvCxnSpPr>
        <p:spPr>
          <a:xfrm>
            <a:off x="7323459" y="3949613"/>
            <a:ext cx="320567" cy="46502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C8BC0EA-83A9-426B-A4EF-951A76CBB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44839"/>
              </p:ext>
            </p:extLst>
          </p:nvPr>
        </p:nvGraphicFramePr>
        <p:xfrm>
          <a:off x="7862722" y="4210725"/>
          <a:ext cx="666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7" imgW="304560" imgH="164880" progId="Equation.DSMT4">
                  <p:embed/>
                </p:oleObj>
              </mc:Choice>
              <mc:Fallback>
                <p:oleObj name="Equation" r:id="rId27" imgW="304560" imgH="164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5C8BC0EA-83A9-426B-A4EF-951A76CBB5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62722" y="4210725"/>
                        <a:ext cx="6667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820DCB88-21E7-4DCC-B21F-C834E163861D}"/>
              </a:ext>
            </a:extLst>
          </p:cNvPr>
          <p:cNvCxnSpPr/>
          <p:nvPr/>
        </p:nvCxnSpPr>
        <p:spPr>
          <a:xfrm flipH="1">
            <a:off x="7283986" y="2176713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0918894-642B-4461-979A-AC5F22884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922101"/>
              </p:ext>
            </p:extLst>
          </p:nvPr>
        </p:nvGraphicFramePr>
        <p:xfrm>
          <a:off x="6494463" y="2549525"/>
          <a:ext cx="542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9" imgW="241200" imgH="164880" progId="Equation.DSMT4">
                  <p:embed/>
                </p:oleObj>
              </mc:Choice>
              <mc:Fallback>
                <p:oleObj name="Equation" r:id="rId29" imgW="241200" imgH="1648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70918894-642B-4461-979A-AC5F228845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494463" y="2549525"/>
                        <a:ext cx="542925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E91C5A04-057A-47A9-B13A-DC9BE934A979}"/>
              </a:ext>
            </a:extLst>
          </p:cNvPr>
          <p:cNvCxnSpPr/>
          <p:nvPr/>
        </p:nvCxnSpPr>
        <p:spPr>
          <a:xfrm flipH="1">
            <a:off x="7261122" y="2765265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5DDE4392-9BA3-40F9-B95A-92F363153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92764"/>
              </p:ext>
            </p:extLst>
          </p:nvPr>
        </p:nvGraphicFramePr>
        <p:xfrm>
          <a:off x="6412598" y="3106503"/>
          <a:ext cx="685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1" imgW="304560" imgH="177480" progId="Equation.DSMT4">
                  <p:embed/>
                </p:oleObj>
              </mc:Choice>
              <mc:Fallback>
                <p:oleObj name="Equation" r:id="rId31" imgW="30456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5DDE4392-9BA3-40F9-B95A-92F3631538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412598" y="3106503"/>
                        <a:ext cx="685800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0DD4FDA-AC15-4736-B115-A5776373DA8F}"/>
              </a:ext>
            </a:extLst>
          </p:cNvPr>
          <p:cNvCxnSpPr/>
          <p:nvPr/>
        </p:nvCxnSpPr>
        <p:spPr>
          <a:xfrm flipH="1">
            <a:off x="7301708" y="3403652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9B4B60CD-9C7B-4ABB-A19D-A7EE20A00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72409"/>
              </p:ext>
            </p:extLst>
          </p:nvPr>
        </p:nvGraphicFramePr>
        <p:xfrm>
          <a:off x="6415304" y="3703619"/>
          <a:ext cx="7143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3" imgW="317160" imgH="177480" progId="Equation.DSMT4">
                  <p:embed/>
                </p:oleObj>
              </mc:Choice>
              <mc:Fallback>
                <p:oleObj name="Equation" r:id="rId33" imgW="31716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9B4B60CD-9C7B-4ABB-A19D-A7EE20A007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415304" y="3703619"/>
                        <a:ext cx="71437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A10B7E9C-D535-4E99-BF0E-4945BE321BFA}"/>
              </a:ext>
            </a:extLst>
          </p:cNvPr>
          <p:cNvCxnSpPr/>
          <p:nvPr/>
        </p:nvCxnSpPr>
        <p:spPr>
          <a:xfrm flipH="1">
            <a:off x="7283986" y="3915455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E0AFE60-177D-41A2-B4C3-28CCD2A11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322924"/>
              </p:ext>
            </p:extLst>
          </p:nvPr>
        </p:nvGraphicFramePr>
        <p:xfrm>
          <a:off x="6391726" y="4211403"/>
          <a:ext cx="7143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5" imgW="317160" imgH="164880" progId="Equation.DSMT4">
                  <p:embed/>
                </p:oleObj>
              </mc:Choice>
              <mc:Fallback>
                <p:oleObj name="Equation" r:id="rId35" imgW="317160" imgH="1648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2E0AFE60-177D-41A2-B4C3-28CCD2A11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391726" y="4211403"/>
                        <a:ext cx="714375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F54E6E7E-1C2B-4272-BDEA-8F1BF942EC5B}"/>
              </a:ext>
            </a:extLst>
          </p:cNvPr>
          <p:cNvSpPr txBox="1"/>
          <p:nvPr/>
        </p:nvSpPr>
        <p:spPr>
          <a:xfrm>
            <a:off x="2686520" y="3976043"/>
            <a:ext cx="217486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Add each column: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498D676F-76E6-4014-9E87-CB1977D3F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328299"/>
              </p:ext>
            </p:extLst>
          </p:nvPr>
        </p:nvGraphicFramePr>
        <p:xfrm>
          <a:off x="6276793" y="4558023"/>
          <a:ext cx="657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7" imgW="291960" imgH="215640" progId="Equation.DSMT4">
                  <p:embed/>
                </p:oleObj>
              </mc:Choice>
              <mc:Fallback>
                <p:oleObj name="Equation" r:id="rId37" imgW="291960" imgH="2156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498D676F-76E6-4014-9E87-CB1977D3FB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276793" y="4558023"/>
                        <a:ext cx="6572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9E57EF5D-CE85-48E8-80CE-1071A01D6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307914"/>
              </p:ext>
            </p:extLst>
          </p:nvPr>
        </p:nvGraphicFramePr>
        <p:xfrm>
          <a:off x="8003345" y="4559462"/>
          <a:ext cx="657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9" imgW="291960" imgH="215640" progId="Equation.DSMT4">
                  <p:embed/>
                </p:oleObj>
              </mc:Choice>
              <mc:Fallback>
                <p:oleObj name="Equation" r:id="rId39" imgW="291960" imgH="2156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9E57EF5D-CE85-48E8-80CE-1071A01D65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003345" y="4559462"/>
                        <a:ext cx="6572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7373EE4E-92E2-479B-834E-315A9D6E2E7E}"/>
              </a:ext>
            </a:extLst>
          </p:cNvPr>
          <p:cNvSpPr txBox="1"/>
          <p:nvPr/>
        </p:nvSpPr>
        <p:spPr>
          <a:xfrm>
            <a:off x="3558371" y="4414637"/>
            <a:ext cx="20480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ubtract the columns and divide by 2 to get the area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BF16944D-71C0-446C-9B7F-24F51157C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75417"/>
              </p:ext>
            </p:extLst>
          </p:nvPr>
        </p:nvGraphicFramePr>
        <p:xfrm>
          <a:off x="5865562" y="5164338"/>
          <a:ext cx="17430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1" imgW="774360" imgH="393480" progId="Equation.DSMT4">
                  <p:embed/>
                </p:oleObj>
              </mc:Choice>
              <mc:Fallback>
                <p:oleObj name="Equation" r:id="rId41" imgW="774360" imgH="393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BF16944D-71C0-446C-9B7F-24F51157C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865562" y="5164338"/>
                        <a:ext cx="1743075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13436CF-5B8C-411E-ABF0-765D17577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23246"/>
              </p:ext>
            </p:extLst>
          </p:nvPr>
        </p:nvGraphicFramePr>
        <p:xfrm>
          <a:off x="6148205" y="5982237"/>
          <a:ext cx="15716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3" imgW="698400" imgH="203040" progId="Equation.DSMT4">
                  <p:embed/>
                </p:oleObj>
              </mc:Choice>
              <mc:Fallback>
                <p:oleObj name="Equation" r:id="rId43" imgW="698400" imgH="2030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13436CF-5B8C-411E-ABF0-765D17577C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148205" y="5982237"/>
                        <a:ext cx="1571625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49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  <p:bldP spid="19" grpId="0" animBg="1"/>
      <p:bldP spid="20" grpId="0" animBg="1"/>
      <p:bldP spid="21" grpId="0" animBg="1"/>
      <p:bldP spid="22" grpId="0"/>
      <p:bldP spid="27" grpId="0"/>
      <p:bldP spid="29" grpId="0"/>
      <p:bldP spid="47" grpId="0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Pentagon 44">
            <a:extLst>
              <a:ext uri="{FF2B5EF4-FFF2-40B4-BE49-F238E27FC236}">
                <a16:creationId xmlns:a16="http://schemas.microsoft.com/office/drawing/2014/main" id="{41E14E08-9B27-47BF-8A47-963A318E1152}"/>
              </a:ext>
            </a:extLst>
          </p:cNvPr>
          <p:cNvSpPr/>
          <p:nvPr/>
        </p:nvSpPr>
        <p:spPr>
          <a:xfrm>
            <a:off x="1035965" y="3949745"/>
            <a:ext cx="2541526" cy="1709001"/>
          </a:xfrm>
          <a:custGeom>
            <a:avLst/>
            <a:gdLst>
              <a:gd name="connsiteX0" fmla="*/ 2 w 2145745"/>
              <a:gd name="connsiteY0" fmla="*/ 702304 h 1838660"/>
              <a:gd name="connsiteX1" fmla="*/ 1072873 w 2145745"/>
              <a:gd name="connsiteY1" fmla="*/ 0 h 1838660"/>
              <a:gd name="connsiteX2" fmla="*/ 2145743 w 2145745"/>
              <a:gd name="connsiteY2" fmla="*/ 702304 h 1838660"/>
              <a:gd name="connsiteX3" fmla="*/ 1735943 w 2145745"/>
              <a:gd name="connsiteY3" fmla="*/ 1838655 h 1838660"/>
              <a:gd name="connsiteX4" fmla="*/ 409802 w 2145745"/>
              <a:gd name="connsiteY4" fmla="*/ 1838655 h 1838660"/>
              <a:gd name="connsiteX5" fmla="*/ 2 w 2145745"/>
              <a:gd name="connsiteY5" fmla="*/ 702304 h 1838660"/>
              <a:gd name="connsiteX0" fmla="*/ 0 w 2145741"/>
              <a:gd name="connsiteY0" fmla="*/ 791014 h 1927365"/>
              <a:gd name="connsiteX1" fmla="*/ 622495 w 2145741"/>
              <a:gd name="connsiteY1" fmla="*/ 0 h 1927365"/>
              <a:gd name="connsiteX2" fmla="*/ 2145741 w 2145741"/>
              <a:gd name="connsiteY2" fmla="*/ 791014 h 1927365"/>
              <a:gd name="connsiteX3" fmla="*/ 1735941 w 2145741"/>
              <a:gd name="connsiteY3" fmla="*/ 1927365 h 1927365"/>
              <a:gd name="connsiteX4" fmla="*/ 409800 w 2145741"/>
              <a:gd name="connsiteY4" fmla="*/ 1927365 h 1927365"/>
              <a:gd name="connsiteX5" fmla="*/ 0 w 2145741"/>
              <a:gd name="connsiteY5" fmla="*/ 791014 h 1927365"/>
              <a:gd name="connsiteX0" fmla="*/ 0 w 2145741"/>
              <a:gd name="connsiteY0" fmla="*/ 791014 h 1927365"/>
              <a:gd name="connsiteX1" fmla="*/ 622495 w 2145741"/>
              <a:gd name="connsiteY1" fmla="*/ 0 h 1927365"/>
              <a:gd name="connsiteX2" fmla="*/ 2145741 w 2145741"/>
              <a:gd name="connsiteY2" fmla="*/ 306518 h 1927365"/>
              <a:gd name="connsiteX3" fmla="*/ 1735941 w 2145741"/>
              <a:gd name="connsiteY3" fmla="*/ 1927365 h 1927365"/>
              <a:gd name="connsiteX4" fmla="*/ 409800 w 2145741"/>
              <a:gd name="connsiteY4" fmla="*/ 1927365 h 1927365"/>
              <a:gd name="connsiteX5" fmla="*/ 0 w 2145741"/>
              <a:gd name="connsiteY5" fmla="*/ 791014 h 1927365"/>
              <a:gd name="connsiteX0" fmla="*/ 0 w 2145741"/>
              <a:gd name="connsiteY0" fmla="*/ 791014 h 1927365"/>
              <a:gd name="connsiteX1" fmla="*/ 622495 w 2145741"/>
              <a:gd name="connsiteY1" fmla="*/ 0 h 1927365"/>
              <a:gd name="connsiteX2" fmla="*/ 2145741 w 2145741"/>
              <a:gd name="connsiteY2" fmla="*/ 306518 h 1927365"/>
              <a:gd name="connsiteX3" fmla="*/ 1688174 w 2145741"/>
              <a:gd name="connsiteY3" fmla="*/ 1668057 h 1927365"/>
              <a:gd name="connsiteX4" fmla="*/ 409800 w 2145741"/>
              <a:gd name="connsiteY4" fmla="*/ 1927365 h 1927365"/>
              <a:gd name="connsiteX5" fmla="*/ 0 w 2145741"/>
              <a:gd name="connsiteY5" fmla="*/ 791014 h 1927365"/>
              <a:gd name="connsiteX0" fmla="*/ 0 w 2541526"/>
              <a:gd name="connsiteY0" fmla="*/ 688656 h 1927365"/>
              <a:gd name="connsiteX1" fmla="*/ 1018280 w 2541526"/>
              <a:gd name="connsiteY1" fmla="*/ 0 h 1927365"/>
              <a:gd name="connsiteX2" fmla="*/ 2541526 w 2541526"/>
              <a:gd name="connsiteY2" fmla="*/ 306518 h 1927365"/>
              <a:gd name="connsiteX3" fmla="*/ 2083959 w 2541526"/>
              <a:gd name="connsiteY3" fmla="*/ 1668057 h 1927365"/>
              <a:gd name="connsiteX4" fmla="*/ 805585 w 2541526"/>
              <a:gd name="connsiteY4" fmla="*/ 1927365 h 1927365"/>
              <a:gd name="connsiteX5" fmla="*/ 0 w 2541526"/>
              <a:gd name="connsiteY5" fmla="*/ 688656 h 1927365"/>
              <a:gd name="connsiteX0" fmla="*/ 0 w 2541526"/>
              <a:gd name="connsiteY0" fmla="*/ 688656 h 1709001"/>
              <a:gd name="connsiteX1" fmla="*/ 1018280 w 2541526"/>
              <a:gd name="connsiteY1" fmla="*/ 0 h 1709001"/>
              <a:gd name="connsiteX2" fmla="*/ 2541526 w 2541526"/>
              <a:gd name="connsiteY2" fmla="*/ 306518 h 1709001"/>
              <a:gd name="connsiteX3" fmla="*/ 2083959 w 2541526"/>
              <a:gd name="connsiteY3" fmla="*/ 1668057 h 1709001"/>
              <a:gd name="connsiteX4" fmla="*/ 1099011 w 2541526"/>
              <a:gd name="connsiteY4" fmla="*/ 1709001 h 1709001"/>
              <a:gd name="connsiteX5" fmla="*/ 0 w 2541526"/>
              <a:gd name="connsiteY5" fmla="*/ 688656 h 1709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41526" h="1709001">
                <a:moveTo>
                  <a:pt x="0" y="688656"/>
                </a:moveTo>
                <a:lnTo>
                  <a:pt x="1018280" y="0"/>
                </a:lnTo>
                <a:lnTo>
                  <a:pt x="2541526" y="306518"/>
                </a:lnTo>
                <a:lnTo>
                  <a:pt x="2083959" y="1668057"/>
                </a:lnTo>
                <a:lnTo>
                  <a:pt x="1099011" y="1709001"/>
                </a:lnTo>
                <a:lnTo>
                  <a:pt x="0" y="688656"/>
                </a:lnTo>
                <a:close/>
              </a:path>
            </a:pathLst>
          </a:custGeom>
          <a:solidFill>
            <a:srgbClr val="00B0F0">
              <a:alpha val="37000"/>
            </a:srgb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6BDD23-1819-4C52-BBED-5AC3730EA4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985" y="215189"/>
            <a:ext cx="7676013" cy="53543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Find the area of the following shape: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68BF3795-9AE5-42C4-A6C4-A205A9C27B33}"/>
              </a:ext>
            </a:extLst>
          </p:cNvPr>
          <p:cNvCxnSpPr/>
          <p:nvPr/>
        </p:nvCxnSpPr>
        <p:spPr>
          <a:xfrm flipV="1">
            <a:off x="1018872" y="3338728"/>
            <a:ext cx="0" cy="2920621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26109BE-1B2F-4B5B-B96B-3B4D89D5D3D9}"/>
              </a:ext>
            </a:extLst>
          </p:cNvPr>
          <p:cNvCxnSpPr>
            <a:cxnSpLocks/>
          </p:cNvCxnSpPr>
          <p:nvPr/>
        </p:nvCxnSpPr>
        <p:spPr>
          <a:xfrm flipV="1">
            <a:off x="1018872" y="6259348"/>
            <a:ext cx="3941928" cy="1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748B1F-B57A-4BFA-84D9-D4A1183E8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546219"/>
              </p:ext>
            </p:extLst>
          </p:nvPr>
        </p:nvGraphicFramePr>
        <p:xfrm>
          <a:off x="455613" y="4452938"/>
          <a:ext cx="508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55320" imgH="253800" progId="Equation.DSMT4">
                  <p:embed/>
                </p:oleObj>
              </mc:Choice>
              <mc:Fallback>
                <p:oleObj name="Equation" r:id="rId3" imgW="3553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D748B1F-B57A-4BFA-84D9-D4A1183E89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613" y="4452938"/>
                        <a:ext cx="5080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62002B-3755-41A9-A489-6734CF038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71804"/>
              </p:ext>
            </p:extLst>
          </p:nvPr>
        </p:nvGraphicFramePr>
        <p:xfrm>
          <a:off x="1797656" y="3542229"/>
          <a:ext cx="616030" cy="44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55320" imgH="253800" progId="Equation.DSMT4">
                  <p:embed/>
                </p:oleObj>
              </mc:Choice>
              <mc:Fallback>
                <p:oleObj name="Equation" r:id="rId5" imgW="3553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362002B-3755-41A9-A489-6734CF038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7656" y="3542229"/>
                        <a:ext cx="616030" cy="440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FA693F6-1757-4726-AF3F-831C1DA58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415989"/>
              </p:ext>
            </p:extLst>
          </p:nvPr>
        </p:nvGraphicFramePr>
        <p:xfrm>
          <a:off x="3606060" y="4029581"/>
          <a:ext cx="592687" cy="40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FA693F6-1757-4726-AF3F-831C1DA58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6060" y="4029581"/>
                        <a:ext cx="592687" cy="40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54BEC6-6FE9-46F6-B83E-46247D321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487379"/>
              </p:ext>
            </p:extLst>
          </p:nvPr>
        </p:nvGraphicFramePr>
        <p:xfrm>
          <a:off x="2928677" y="5654039"/>
          <a:ext cx="533393" cy="36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354BEC6-6FE9-46F6-B83E-46247D321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8677" y="5654039"/>
                        <a:ext cx="533393" cy="367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AA19D602-1E93-4552-B0F1-BE3B2BAA3543}"/>
              </a:ext>
            </a:extLst>
          </p:cNvPr>
          <p:cNvSpPr/>
          <p:nvPr/>
        </p:nvSpPr>
        <p:spPr>
          <a:xfrm>
            <a:off x="986908" y="4598364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301C13E-AC4C-4B88-976F-A9C8BE8AD548}"/>
              </a:ext>
            </a:extLst>
          </p:cNvPr>
          <p:cNvSpPr/>
          <p:nvPr/>
        </p:nvSpPr>
        <p:spPr>
          <a:xfrm>
            <a:off x="2033663" y="3904900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7EAC8252-2664-4518-8098-EC9B3BB5A5E9}"/>
              </a:ext>
            </a:extLst>
          </p:cNvPr>
          <p:cNvSpPr/>
          <p:nvPr/>
        </p:nvSpPr>
        <p:spPr>
          <a:xfrm>
            <a:off x="3534052" y="4220393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40038E4-D477-4E95-837E-3E801730858A}"/>
              </a:ext>
            </a:extLst>
          </p:cNvPr>
          <p:cNvSpPr/>
          <p:nvPr/>
        </p:nvSpPr>
        <p:spPr>
          <a:xfrm>
            <a:off x="3087508" y="5617276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0FCA702-6B77-45D4-B25B-06A3AA2FAC6C}"/>
              </a:ext>
            </a:extLst>
          </p:cNvPr>
          <p:cNvSpPr txBox="1"/>
          <p:nvPr/>
        </p:nvSpPr>
        <p:spPr>
          <a:xfrm>
            <a:off x="266985" y="757529"/>
            <a:ext cx="39923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Place the coordinates in a column, starting in a CW direction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981BA66-E7CF-49BF-8792-FE775C233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243122"/>
              </p:ext>
            </p:extLst>
          </p:nvPr>
        </p:nvGraphicFramePr>
        <p:xfrm>
          <a:off x="7008929" y="1067992"/>
          <a:ext cx="777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981BA66-E7CF-49BF-8792-FE775C233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08929" y="1067992"/>
                        <a:ext cx="7778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0BB3938-97AF-498A-A6E6-8CAC28236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88181"/>
              </p:ext>
            </p:extLst>
          </p:nvPr>
        </p:nvGraphicFramePr>
        <p:xfrm>
          <a:off x="7008935" y="1664600"/>
          <a:ext cx="777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0BB3938-97AF-498A-A6E6-8CAC28236E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08935" y="1664600"/>
                        <a:ext cx="77787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17BCCED-C73B-4812-AF30-5AD725B14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645239"/>
              </p:ext>
            </p:extLst>
          </p:nvPr>
        </p:nvGraphicFramePr>
        <p:xfrm>
          <a:off x="7010517" y="2245917"/>
          <a:ext cx="7762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17BCCED-C73B-4812-AF30-5AD725B14F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10517" y="2245917"/>
                        <a:ext cx="776287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B4E5E85-7426-452C-9357-49CB9FB58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74563"/>
              </p:ext>
            </p:extLst>
          </p:nvPr>
        </p:nvGraphicFramePr>
        <p:xfrm>
          <a:off x="7023223" y="2826650"/>
          <a:ext cx="777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B4E5E85-7426-452C-9357-49CB9FB58A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23223" y="2826650"/>
                        <a:ext cx="77787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C7B07CF5-0E9C-44EC-92A3-269C5B06EE28}"/>
              </a:ext>
            </a:extLst>
          </p:cNvPr>
          <p:cNvSpPr txBox="1"/>
          <p:nvPr/>
        </p:nvSpPr>
        <p:spPr>
          <a:xfrm>
            <a:off x="266985" y="1519289"/>
            <a:ext cx="39923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Make sure you repeat the first coordinate that was used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FC1AC8A-5661-45A2-A2D7-0A6D92438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15136"/>
              </p:ext>
            </p:extLst>
          </p:nvPr>
        </p:nvGraphicFramePr>
        <p:xfrm>
          <a:off x="7008296" y="3340268"/>
          <a:ext cx="777875" cy="36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355320" imgH="164880" progId="Equation.DSMT4">
                  <p:embed/>
                </p:oleObj>
              </mc:Choice>
              <mc:Fallback>
                <p:oleObj name="Equation" r:id="rId19" imgW="35532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FC1AC8A-5661-45A2-A2D7-0A6D924384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08296" y="3340268"/>
                        <a:ext cx="777875" cy="36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D15B5BCE-5C21-41D4-AAA4-F5E4D2D68F48}"/>
              </a:ext>
            </a:extLst>
          </p:cNvPr>
          <p:cNvSpPr txBox="1"/>
          <p:nvPr/>
        </p:nvSpPr>
        <p:spPr>
          <a:xfrm>
            <a:off x="263316" y="2279817"/>
            <a:ext cx="436861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Multiply diagonally for each column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D78B38D-51CF-422B-92D2-463E8966B569}"/>
              </a:ext>
            </a:extLst>
          </p:cNvPr>
          <p:cNvCxnSpPr>
            <a:cxnSpLocks/>
          </p:cNvCxnSpPr>
          <p:nvPr/>
        </p:nvCxnSpPr>
        <p:spPr>
          <a:xfrm>
            <a:off x="7238964" y="1302619"/>
            <a:ext cx="320567" cy="46502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CD4FC64-669F-4971-96FA-3E561F869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77673"/>
              </p:ext>
            </p:extLst>
          </p:nvPr>
        </p:nvGraphicFramePr>
        <p:xfrm>
          <a:off x="7869238" y="1658938"/>
          <a:ext cx="5286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1" imgW="241200" imgH="177480" progId="Equation.DSMT4">
                  <p:embed/>
                </p:oleObj>
              </mc:Choice>
              <mc:Fallback>
                <p:oleObj name="Equation" r:id="rId21" imgW="24120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CD4FC64-669F-4971-96FA-3E561F869C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69238" y="1658938"/>
                        <a:ext cx="5286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771E13F-5B96-4B20-9781-DB8F5F3DEF21}"/>
              </a:ext>
            </a:extLst>
          </p:cNvPr>
          <p:cNvCxnSpPr>
            <a:cxnSpLocks/>
          </p:cNvCxnSpPr>
          <p:nvPr/>
        </p:nvCxnSpPr>
        <p:spPr>
          <a:xfrm>
            <a:off x="7237685" y="1898624"/>
            <a:ext cx="320567" cy="46502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3748DEB-8BF2-4809-9A34-C31AC40EB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26344"/>
              </p:ext>
            </p:extLst>
          </p:nvPr>
        </p:nvGraphicFramePr>
        <p:xfrm>
          <a:off x="7801092" y="2255442"/>
          <a:ext cx="6667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3" imgW="304560" imgH="177480" progId="Equation.DSMT4">
                  <p:embed/>
                </p:oleObj>
              </mc:Choice>
              <mc:Fallback>
                <p:oleObj name="Equation" r:id="rId23" imgW="3045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3748DEB-8BF2-4809-9A34-C31AC40EBA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01092" y="2255442"/>
                        <a:ext cx="6667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ED5CB80-F663-4C02-BE9F-E2096294A251}"/>
              </a:ext>
            </a:extLst>
          </p:cNvPr>
          <p:cNvCxnSpPr>
            <a:cxnSpLocks/>
          </p:cNvCxnSpPr>
          <p:nvPr/>
        </p:nvCxnSpPr>
        <p:spPr>
          <a:xfrm>
            <a:off x="7252612" y="2497357"/>
            <a:ext cx="320567" cy="46502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D609CA7-ACFF-43B4-AA79-7344F4BB7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03844"/>
              </p:ext>
            </p:extLst>
          </p:nvPr>
        </p:nvGraphicFramePr>
        <p:xfrm>
          <a:off x="7813675" y="2868613"/>
          <a:ext cx="6683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5" imgW="304560" imgH="164880" progId="Equation.DSMT4">
                  <p:embed/>
                </p:oleObj>
              </mc:Choice>
              <mc:Fallback>
                <p:oleObj name="Equation" r:id="rId25" imgW="304560" imgH="164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D609CA7-ACFF-43B4-AA79-7344F4BB74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813675" y="2868613"/>
                        <a:ext cx="66833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5C546D10-1383-422C-B546-B9C969BF3767}"/>
              </a:ext>
            </a:extLst>
          </p:cNvPr>
          <p:cNvCxnSpPr>
            <a:cxnSpLocks/>
          </p:cNvCxnSpPr>
          <p:nvPr/>
        </p:nvCxnSpPr>
        <p:spPr>
          <a:xfrm>
            <a:off x="7274363" y="3082442"/>
            <a:ext cx="320567" cy="46502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C07A67B-1A08-4745-A832-2511554C9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924664"/>
              </p:ext>
            </p:extLst>
          </p:nvPr>
        </p:nvGraphicFramePr>
        <p:xfrm>
          <a:off x="7813675" y="3328988"/>
          <a:ext cx="6667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7" imgW="304560" imgH="177480" progId="Equation.DSMT4">
                  <p:embed/>
                </p:oleObj>
              </mc:Choice>
              <mc:Fallback>
                <p:oleObj name="Equation" r:id="rId27" imgW="30456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DC07A67B-1A08-4745-A832-2511554C96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13675" y="3328988"/>
                        <a:ext cx="6667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33AA5903-FD1B-45E8-9888-B401C9F87DC6}"/>
              </a:ext>
            </a:extLst>
          </p:cNvPr>
          <p:cNvCxnSpPr/>
          <p:nvPr/>
        </p:nvCxnSpPr>
        <p:spPr>
          <a:xfrm flipH="1">
            <a:off x="7234890" y="1309542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54BFAC6-5075-4625-84C7-C5487344F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55005"/>
              </p:ext>
            </p:extLst>
          </p:nvPr>
        </p:nvGraphicFramePr>
        <p:xfrm>
          <a:off x="6347179" y="1668463"/>
          <a:ext cx="6858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9" imgW="304560" imgH="177480" progId="Equation.DSMT4">
                  <p:embed/>
                </p:oleObj>
              </mc:Choice>
              <mc:Fallback>
                <p:oleObj name="Equation" r:id="rId29" imgW="30456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54BFAC6-5075-4625-84C7-C5487344FE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47179" y="1668463"/>
                        <a:ext cx="685800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346BA75E-159E-4443-8A64-6F7456D7284C}"/>
              </a:ext>
            </a:extLst>
          </p:cNvPr>
          <p:cNvCxnSpPr/>
          <p:nvPr/>
        </p:nvCxnSpPr>
        <p:spPr>
          <a:xfrm flipH="1">
            <a:off x="7212026" y="1898094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9D28302-57BA-4F48-99E2-1A609E578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08819"/>
              </p:ext>
            </p:extLst>
          </p:nvPr>
        </p:nvGraphicFramePr>
        <p:xfrm>
          <a:off x="6341122" y="2254250"/>
          <a:ext cx="7143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1" imgW="317160" imgH="164880" progId="Equation.DSMT4">
                  <p:embed/>
                </p:oleObj>
              </mc:Choice>
              <mc:Fallback>
                <p:oleObj name="Equation" r:id="rId31" imgW="317160" imgH="1648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9D28302-57BA-4F48-99E2-1A609E5788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41122" y="2254250"/>
                        <a:ext cx="714375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39A935A-579B-47A3-ADEE-AD0C9C809B05}"/>
              </a:ext>
            </a:extLst>
          </p:cNvPr>
          <p:cNvCxnSpPr/>
          <p:nvPr/>
        </p:nvCxnSpPr>
        <p:spPr>
          <a:xfrm flipH="1">
            <a:off x="7252612" y="2536481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C365CDA-DFF4-4C32-9926-EA15E0D45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184983"/>
              </p:ext>
            </p:extLst>
          </p:nvPr>
        </p:nvGraphicFramePr>
        <p:xfrm>
          <a:off x="6366208" y="2836448"/>
          <a:ext cx="7143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3" imgW="317160" imgH="177480" progId="Equation.DSMT4">
                  <p:embed/>
                </p:oleObj>
              </mc:Choice>
              <mc:Fallback>
                <p:oleObj name="Equation" r:id="rId33" imgW="31716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C365CDA-DFF4-4C32-9926-EA15E0D45D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366208" y="2836448"/>
                        <a:ext cx="71437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306B0ED2-8CF8-4BE4-A22C-BE76DF2F62E6}"/>
              </a:ext>
            </a:extLst>
          </p:cNvPr>
          <p:cNvCxnSpPr/>
          <p:nvPr/>
        </p:nvCxnSpPr>
        <p:spPr>
          <a:xfrm flipH="1">
            <a:off x="7234890" y="3048284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C4C9596-7E61-42A6-9E04-78CBE6FC4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29203"/>
              </p:ext>
            </p:extLst>
          </p:nvPr>
        </p:nvGraphicFramePr>
        <p:xfrm>
          <a:off x="6427788" y="3330575"/>
          <a:ext cx="5429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5" imgW="241200" imgH="177480" progId="Equation.DSMT4">
                  <p:embed/>
                </p:oleObj>
              </mc:Choice>
              <mc:Fallback>
                <p:oleObj name="Equation" r:id="rId35" imgW="24120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EC4C9596-7E61-42A6-9E04-78CBE6FC4B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427788" y="3330575"/>
                        <a:ext cx="5429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0B9706A0-0562-43B4-9989-6F78F04DEE97}"/>
              </a:ext>
            </a:extLst>
          </p:cNvPr>
          <p:cNvSpPr txBox="1"/>
          <p:nvPr/>
        </p:nvSpPr>
        <p:spPr>
          <a:xfrm>
            <a:off x="272753" y="2732600"/>
            <a:ext cx="217486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Add each column: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4162ED59-95BB-45EC-8926-B158D39F1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96382"/>
              </p:ext>
            </p:extLst>
          </p:nvPr>
        </p:nvGraphicFramePr>
        <p:xfrm>
          <a:off x="6227697" y="4187941"/>
          <a:ext cx="657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7" imgW="291960" imgH="215640" progId="Equation.DSMT4">
                  <p:embed/>
                </p:oleObj>
              </mc:Choice>
              <mc:Fallback>
                <p:oleObj name="Equation" r:id="rId37" imgW="291960" imgH="2156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4162ED59-95BB-45EC-8926-B158D39F1A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227697" y="4187941"/>
                        <a:ext cx="6572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34F76620-3A2A-4BCA-87AC-695B633C1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23226"/>
              </p:ext>
            </p:extLst>
          </p:nvPr>
        </p:nvGraphicFramePr>
        <p:xfrm>
          <a:off x="7954249" y="4189380"/>
          <a:ext cx="657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9" imgW="291960" imgH="215640" progId="Equation.DSMT4">
                  <p:embed/>
                </p:oleObj>
              </mc:Choice>
              <mc:Fallback>
                <p:oleObj name="Equation" r:id="rId39" imgW="291960" imgH="2156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34F76620-3A2A-4BCA-87AC-695B633C1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954249" y="4189380"/>
                        <a:ext cx="65722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03EE9102-6B95-457B-B89A-98D133667CD3}"/>
              </a:ext>
            </a:extLst>
          </p:cNvPr>
          <p:cNvSpPr txBox="1"/>
          <p:nvPr/>
        </p:nvSpPr>
        <p:spPr>
          <a:xfrm>
            <a:off x="4485018" y="784795"/>
            <a:ext cx="20480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ubtract the columns and divide by 2 to get the area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A289E0F-5B07-4302-9BC8-210A17A25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228183"/>
              </p:ext>
            </p:extLst>
          </p:nvPr>
        </p:nvGraphicFramePr>
        <p:xfrm>
          <a:off x="5141847" y="4870480"/>
          <a:ext cx="17430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1" imgW="774360" imgH="393480" progId="Equation.DSMT4">
                  <p:embed/>
                </p:oleObj>
              </mc:Choice>
              <mc:Fallback>
                <p:oleObj name="Equation" r:id="rId41" imgW="774360" imgH="393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9A289E0F-5B07-4302-9BC8-210A17A25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141847" y="4870480"/>
                        <a:ext cx="1743075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48B5897E-CFF9-41D4-9C95-15D37BFC9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684252"/>
              </p:ext>
            </p:extLst>
          </p:nvPr>
        </p:nvGraphicFramePr>
        <p:xfrm>
          <a:off x="5413184" y="5790008"/>
          <a:ext cx="1828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3" imgW="812520" imgH="203040" progId="Equation.DSMT4">
                  <p:embed/>
                </p:oleObj>
              </mc:Choice>
              <mc:Fallback>
                <p:oleObj name="Equation" r:id="rId43" imgW="812520" imgH="20304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48B5897E-CFF9-41D4-9C95-15D37BFC9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413184" y="5790008"/>
                        <a:ext cx="182880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34300F19-D01D-477B-A98A-A374439BA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808026"/>
              </p:ext>
            </p:extLst>
          </p:nvPr>
        </p:nvGraphicFramePr>
        <p:xfrm>
          <a:off x="1956485" y="5659294"/>
          <a:ext cx="533393" cy="36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5" imgW="368280" imgH="253800" progId="Equation.DSMT4">
                  <p:embed/>
                </p:oleObj>
              </mc:Choice>
              <mc:Fallback>
                <p:oleObj name="Equation" r:id="rId45" imgW="368280" imgH="253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34300F19-D01D-477B-A98A-A374439BA9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956485" y="5659294"/>
                        <a:ext cx="533393" cy="367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>
            <a:extLst>
              <a:ext uri="{FF2B5EF4-FFF2-40B4-BE49-F238E27FC236}">
                <a16:creationId xmlns:a16="http://schemas.microsoft.com/office/drawing/2014/main" id="{E9B32420-3713-45C2-9ED4-32C6C2172970}"/>
              </a:ext>
            </a:extLst>
          </p:cNvPr>
          <p:cNvSpPr/>
          <p:nvPr/>
        </p:nvSpPr>
        <p:spPr>
          <a:xfrm>
            <a:off x="2115316" y="5622531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FD55D3D7-D3E9-4808-9EA5-D735C4B73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760234"/>
              </p:ext>
            </p:extLst>
          </p:nvPr>
        </p:nvGraphicFramePr>
        <p:xfrm>
          <a:off x="7009722" y="3790818"/>
          <a:ext cx="777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7" imgW="355320" imgH="177480" progId="Equation.DSMT4">
                  <p:embed/>
                </p:oleObj>
              </mc:Choice>
              <mc:Fallback>
                <p:oleObj name="Equation" r:id="rId47" imgW="35532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FD55D3D7-D3E9-4808-9EA5-D735C4B73F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09722" y="3790818"/>
                        <a:ext cx="7778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572299FD-616A-4047-A135-8EB9FA6F7296}"/>
              </a:ext>
            </a:extLst>
          </p:cNvPr>
          <p:cNvCxnSpPr>
            <a:cxnSpLocks/>
          </p:cNvCxnSpPr>
          <p:nvPr/>
        </p:nvCxnSpPr>
        <p:spPr>
          <a:xfrm>
            <a:off x="7246908" y="3560588"/>
            <a:ext cx="320567" cy="46502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695913E7-C903-4501-AA4C-70D4A70CD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883750"/>
              </p:ext>
            </p:extLst>
          </p:nvPr>
        </p:nvGraphicFramePr>
        <p:xfrm>
          <a:off x="7774104" y="3808017"/>
          <a:ext cx="6937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8" imgW="317160" imgH="177480" progId="Equation.DSMT4">
                  <p:embed/>
                </p:oleObj>
              </mc:Choice>
              <mc:Fallback>
                <p:oleObj name="Equation" r:id="rId48" imgW="31716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695913E7-C903-4501-AA4C-70D4A70CD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774104" y="3808017"/>
                        <a:ext cx="69373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3CD8D6D5-94A2-47F8-964B-3EE1E43B99CF}"/>
              </a:ext>
            </a:extLst>
          </p:cNvPr>
          <p:cNvCxnSpPr/>
          <p:nvPr/>
        </p:nvCxnSpPr>
        <p:spPr>
          <a:xfrm flipH="1">
            <a:off x="7218168" y="3525815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FA718ECA-6D60-4C74-B1C7-6B987BD67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40725"/>
              </p:ext>
            </p:extLst>
          </p:nvPr>
        </p:nvGraphicFramePr>
        <p:xfrm>
          <a:off x="6510221" y="3795626"/>
          <a:ext cx="5429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0" imgW="241200" imgH="177480" progId="Equation.DSMT4">
                  <p:embed/>
                </p:oleObj>
              </mc:Choice>
              <mc:Fallback>
                <p:oleObj name="Equation" r:id="rId50" imgW="24120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FA718ECA-6D60-4C74-B1C7-6B987BD670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6510221" y="3795626"/>
                        <a:ext cx="5429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38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/>
      <p:bldP spid="20" grpId="0"/>
      <p:bldP spid="22" grpId="0"/>
      <p:bldP spid="39" grpId="0"/>
      <p:bldP spid="42" grpId="0"/>
      <p:bldP spid="4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Diamond 97">
            <a:extLst>
              <a:ext uri="{FF2B5EF4-FFF2-40B4-BE49-F238E27FC236}">
                <a16:creationId xmlns:a16="http://schemas.microsoft.com/office/drawing/2014/main" id="{327D15D4-D388-46D5-A327-8FEBDE009B37}"/>
              </a:ext>
            </a:extLst>
          </p:cNvPr>
          <p:cNvSpPr/>
          <p:nvPr/>
        </p:nvSpPr>
        <p:spPr>
          <a:xfrm>
            <a:off x="499795" y="3474142"/>
            <a:ext cx="3471935" cy="2786285"/>
          </a:xfrm>
          <a:custGeom>
            <a:avLst/>
            <a:gdLst>
              <a:gd name="connsiteX0" fmla="*/ 0 w 999589"/>
              <a:gd name="connsiteY0" fmla="*/ 539084 h 1078167"/>
              <a:gd name="connsiteX1" fmla="*/ 499795 w 999589"/>
              <a:gd name="connsiteY1" fmla="*/ 0 h 1078167"/>
              <a:gd name="connsiteX2" fmla="*/ 999589 w 999589"/>
              <a:gd name="connsiteY2" fmla="*/ 539084 h 1078167"/>
              <a:gd name="connsiteX3" fmla="*/ 499795 w 999589"/>
              <a:gd name="connsiteY3" fmla="*/ 1078167 h 1078167"/>
              <a:gd name="connsiteX4" fmla="*/ 0 w 999589"/>
              <a:gd name="connsiteY4" fmla="*/ 539084 h 1078167"/>
              <a:gd name="connsiteX0" fmla="*/ 0 w 2625659"/>
              <a:gd name="connsiteY0" fmla="*/ 1574166 h 2113249"/>
              <a:gd name="connsiteX1" fmla="*/ 2625659 w 2625659"/>
              <a:gd name="connsiteY1" fmla="*/ 0 h 2113249"/>
              <a:gd name="connsiteX2" fmla="*/ 999589 w 2625659"/>
              <a:gd name="connsiteY2" fmla="*/ 1574166 h 2113249"/>
              <a:gd name="connsiteX3" fmla="*/ 499795 w 2625659"/>
              <a:gd name="connsiteY3" fmla="*/ 2113249 h 2113249"/>
              <a:gd name="connsiteX4" fmla="*/ 0 w 2625659"/>
              <a:gd name="connsiteY4" fmla="*/ 1574166 h 2113249"/>
              <a:gd name="connsiteX0" fmla="*/ 0 w 2625659"/>
              <a:gd name="connsiteY0" fmla="*/ 1574166 h 2113249"/>
              <a:gd name="connsiteX1" fmla="*/ 2625659 w 2625659"/>
              <a:gd name="connsiteY1" fmla="*/ 0 h 2113249"/>
              <a:gd name="connsiteX2" fmla="*/ 1589075 w 2625659"/>
              <a:gd name="connsiteY2" fmla="*/ 1657715 h 2113249"/>
              <a:gd name="connsiteX3" fmla="*/ 499795 w 2625659"/>
              <a:gd name="connsiteY3" fmla="*/ 2113249 h 2113249"/>
              <a:gd name="connsiteX4" fmla="*/ 0 w 2625659"/>
              <a:gd name="connsiteY4" fmla="*/ 1574166 h 2113249"/>
              <a:gd name="connsiteX0" fmla="*/ 846276 w 3471935"/>
              <a:gd name="connsiteY0" fmla="*/ 1574166 h 2786285"/>
              <a:gd name="connsiteX1" fmla="*/ 3471935 w 3471935"/>
              <a:gd name="connsiteY1" fmla="*/ 0 h 2786285"/>
              <a:gd name="connsiteX2" fmla="*/ 2435351 w 3471935"/>
              <a:gd name="connsiteY2" fmla="*/ 1657715 h 2786285"/>
              <a:gd name="connsiteX3" fmla="*/ 0 w 3471935"/>
              <a:gd name="connsiteY3" fmla="*/ 2786285 h 2786285"/>
              <a:gd name="connsiteX4" fmla="*/ 846276 w 3471935"/>
              <a:gd name="connsiteY4" fmla="*/ 1574166 h 2786285"/>
              <a:gd name="connsiteX0" fmla="*/ 1018016 w 3471935"/>
              <a:gd name="connsiteY0" fmla="*/ 1133212 h 2786285"/>
              <a:gd name="connsiteX1" fmla="*/ 3471935 w 3471935"/>
              <a:gd name="connsiteY1" fmla="*/ 0 h 2786285"/>
              <a:gd name="connsiteX2" fmla="*/ 2435351 w 3471935"/>
              <a:gd name="connsiteY2" fmla="*/ 1657715 h 2786285"/>
              <a:gd name="connsiteX3" fmla="*/ 0 w 3471935"/>
              <a:gd name="connsiteY3" fmla="*/ 2786285 h 2786285"/>
              <a:gd name="connsiteX4" fmla="*/ 1018016 w 3471935"/>
              <a:gd name="connsiteY4" fmla="*/ 1133212 h 27862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71935" h="2786285">
                <a:moveTo>
                  <a:pt x="1018016" y="1133212"/>
                </a:moveTo>
                <a:lnTo>
                  <a:pt x="3471935" y="0"/>
                </a:lnTo>
                <a:lnTo>
                  <a:pt x="2435351" y="1657715"/>
                </a:lnTo>
                <a:lnTo>
                  <a:pt x="0" y="2786285"/>
                </a:lnTo>
                <a:lnTo>
                  <a:pt x="1018016" y="1133212"/>
                </a:lnTo>
                <a:close/>
              </a:path>
            </a:pathLst>
          </a:custGeom>
          <a:solidFill>
            <a:srgbClr val="00B0F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41BFE62-D705-463C-84F7-E165A49B27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779" y="235474"/>
            <a:ext cx="8160508" cy="562922"/>
          </a:xfrm>
        </p:spPr>
        <p:txBody>
          <a:bodyPr>
            <a:normAutofit/>
          </a:bodyPr>
          <a:lstStyle/>
          <a:p>
            <a:r>
              <a:rPr lang="en-CA" sz="3400" dirty="0"/>
              <a:t>Why the Shoe Lace Method Works</a:t>
            </a:r>
            <a:r>
              <a:rPr lang="en-CA" sz="3400"/>
              <a:t>? </a:t>
            </a:r>
            <a:r>
              <a:rPr lang="en-CA" sz="3400" dirty="0"/>
              <a:t>(Part 1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8CA66A-2FC7-442E-BC53-4C9B57E68C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9779" y="893929"/>
            <a:ext cx="8400197" cy="1801504"/>
          </a:xfrm>
        </p:spPr>
        <p:txBody>
          <a:bodyPr/>
          <a:lstStyle/>
          <a:p>
            <a:r>
              <a:rPr lang="en-CA" dirty="0"/>
              <a:t>The first part of understanding why the Shoe Lace Method works is knowing what a “Determinant” is:</a:t>
            </a:r>
          </a:p>
          <a:p>
            <a:r>
              <a:rPr lang="en-CA" dirty="0"/>
              <a:t>When given two coordinates (</a:t>
            </a:r>
            <a:r>
              <a:rPr lang="en-CA" dirty="0" err="1"/>
              <a:t>a,b</a:t>
            </a:r>
            <a:r>
              <a:rPr lang="en-CA" dirty="0"/>
              <a:t>) and (</a:t>
            </a:r>
            <a:r>
              <a:rPr lang="en-CA" dirty="0" err="1"/>
              <a:t>c,d</a:t>
            </a:r>
            <a:r>
              <a:rPr lang="en-CA" dirty="0"/>
              <a:t>), the determinant is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83ED2C5-A18A-421A-97D5-721E10C5B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525222"/>
              </p:ext>
            </p:extLst>
          </p:nvPr>
        </p:nvGraphicFramePr>
        <p:xfrm>
          <a:off x="3054685" y="2238092"/>
          <a:ext cx="2319372" cy="45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901440" imgH="177480" progId="Equation.DSMT4">
                  <p:embed/>
                </p:oleObj>
              </mc:Choice>
              <mc:Fallback>
                <p:oleObj name="Equation" r:id="rId3" imgW="90144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83ED2C5-A18A-421A-97D5-721E10C5B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4685" y="2238092"/>
                        <a:ext cx="2319372" cy="45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29E832B-3606-4D38-A7FC-848A4175748D}"/>
              </a:ext>
            </a:extLst>
          </p:cNvPr>
          <p:cNvCxnSpPr/>
          <p:nvPr/>
        </p:nvCxnSpPr>
        <p:spPr>
          <a:xfrm flipV="1">
            <a:off x="479786" y="3352375"/>
            <a:ext cx="0" cy="2920621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28F8013-AA17-41BD-882E-2C19D2B8FFB3}"/>
              </a:ext>
            </a:extLst>
          </p:cNvPr>
          <p:cNvCxnSpPr>
            <a:cxnSpLocks/>
          </p:cNvCxnSpPr>
          <p:nvPr/>
        </p:nvCxnSpPr>
        <p:spPr>
          <a:xfrm flipV="1">
            <a:off x="479786" y="6272995"/>
            <a:ext cx="3941928" cy="1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A930EE7-78A9-4B54-A48C-A8E05FB33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61345"/>
              </p:ext>
            </p:extLst>
          </p:nvPr>
        </p:nvGraphicFramePr>
        <p:xfrm>
          <a:off x="1291663" y="4613619"/>
          <a:ext cx="466214" cy="32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A930EE7-78A9-4B54-A48C-A8E05FB330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1663" y="4613619"/>
                        <a:ext cx="466214" cy="321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8E4BDE-12B9-40BB-B59E-8BE2E2FE9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882610"/>
              </p:ext>
            </p:extLst>
          </p:nvPr>
        </p:nvGraphicFramePr>
        <p:xfrm>
          <a:off x="2697642" y="4796082"/>
          <a:ext cx="494982" cy="33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80880" imgH="253800" progId="Equation.DSMT4">
                  <p:embed/>
                </p:oleObj>
              </mc:Choice>
              <mc:Fallback>
                <p:oleObj name="Equation" r:id="rId7" imgW="3808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8E4BDE-12B9-40BB-B59E-8BE2E2FE97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7642" y="4796082"/>
                        <a:ext cx="494982" cy="330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21EF4E6-1C51-44BF-B028-9CE5A041A45B}"/>
              </a:ext>
            </a:extLst>
          </p:cNvPr>
          <p:cNvCxnSpPr>
            <a:cxnSpLocks/>
          </p:cNvCxnSpPr>
          <p:nvPr/>
        </p:nvCxnSpPr>
        <p:spPr>
          <a:xfrm>
            <a:off x="1505730" y="4612625"/>
            <a:ext cx="1439872" cy="50309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ED67E68-DE2E-4B03-AC8A-B54CD0A3840B}"/>
              </a:ext>
            </a:extLst>
          </p:cNvPr>
          <p:cNvCxnSpPr>
            <a:cxnSpLocks/>
          </p:cNvCxnSpPr>
          <p:nvPr/>
        </p:nvCxnSpPr>
        <p:spPr>
          <a:xfrm flipV="1">
            <a:off x="479786" y="4612625"/>
            <a:ext cx="1025944" cy="165520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EACABD4-8A47-40E3-8F3E-71B087AF5631}"/>
              </a:ext>
            </a:extLst>
          </p:cNvPr>
          <p:cNvCxnSpPr>
            <a:cxnSpLocks/>
          </p:cNvCxnSpPr>
          <p:nvPr/>
        </p:nvCxnSpPr>
        <p:spPr>
          <a:xfrm flipV="1">
            <a:off x="479785" y="5115720"/>
            <a:ext cx="2465817" cy="115211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83918BFD-703F-4C92-B7E9-D2D33C6CEAE8}"/>
              </a:ext>
            </a:extLst>
          </p:cNvPr>
          <p:cNvCxnSpPr>
            <a:cxnSpLocks/>
          </p:cNvCxnSpPr>
          <p:nvPr/>
        </p:nvCxnSpPr>
        <p:spPr>
          <a:xfrm flipV="1">
            <a:off x="2945602" y="5115721"/>
            <a:ext cx="0" cy="115210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7E4A49A-42C8-413E-811F-AB562F25EDCF}"/>
              </a:ext>
            </a:extLst>
          </p:cNvPr>
          <p:cNvCxnSpPr>
            <a:cxnSpLocks/>
          </p:cNvCxnSpPr>
          <p:nvPr/>
        </p:nvCxnSpPr>
        <p:spPr>
          <a:xfrm>
            <a:off x="492480" y="4612624"/>
            <a:ext cx="101325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0A9F1D38-BE85-41B3-9160-9922D4E19C4C}"/>
              </a:ext>
            </a:extLst>
          </p:cNvPr>
          <p:cNvCxnSpPr>
            <a:cxnSpLocks/>
          </p:cNvCxnSpPr>
          <p:nvPr/>
        </p:nvCxnSpPr>
        <p:spPr>
          <a:xfrm>
            <a:off x="492480" y="3459821"/>
            <a:ext cx="101079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2AD7366B-9EC0-4B03-BB12-994F3A9DA9A6}"/>
              </a:ext>
            </a:extLst>
          </p:cNvPr>
          <p:cNvCxnSpPr>
            <a:cxnSpLocks/>
          </p:cNvCxnSpPr>
          <p:nvPr/>
        </p:nvCxnSpPr>
        <p:spPr>
          <a:xfrm flipV="1">
            <a:off x="3971546" y="5120538"/>
            <a:ext cx="0" cy="114729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7B735A5-6E93-4E76-A278-015D8FBDBA81}"/>
              </a:ext>
            </a:extLst>
          </p:cNvPr>
          <p:cNvCxnSpPr>
            <a:cxnSpLocks/>
          </p:cNvCxnSpPr>
          <p:nvPr/>
        </p:nvCxnSpPr>
        <p:spPr>
          <a:xfrm flipV="1">
            <a:off x="2945602" y="3460168"/>
            <a:ext cx="1025944" cy="165520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3CD875B2-71B0-4CD0-A8CE-3125CC6566FA}"/>
              </a:ext>
            </a:extLst>
          </p:cNvPr>
          <p:cNvCxnSpPr>
            <a:cxnSpLocks/>
          </p:cNvCxnSpPr>
          <p:nvPr/>
        </p:nvCxnSpPr>
        <p:spPr>
          <a:xfrm flipV="1">
            <a:off x="1505728" y="3459821"/>
            <a:ext cx="2465817" cy="115211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A7D429F-663E-4772-B1BE-6440B6CE58F5}"/>
              </a:ext>
            </a:extLst>
          </p:cNvPr>
          <p:cNvCxnSpPr>
            <a:cxnSpLocks/>
          </p:cNvCxnSpPr>
          <p:nvPr/>
        </p:nvCxnSpPr>
        <p:spPr>
          <a:xfrm flipV="1">
            <a:off x="1503276" y="3459821"/>
            <a:ext cx="0" cy="115210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CBE04C7C-2298-429E-8B41-F59A16590E3D}"/>
              </a:ext>
            </a:extLst>
          </p:cNvPr>
          <p:cNvCxnSpPr>
            <a:cxnSpLocks/>
          </p:cNvCxnSpPr>
          <p:nvPr/>
        </p:nvCxnSpPr>
        <p:spPr>
          <a:xfrm>
            <a:off x="2945602" y="5115373"/>
            <a:ext cx="101325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6F134DD9-30A8-4FC9-8FA7-9D3CEE062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496539"/>
              </p:ext>
            </p:extLst>
          </p:nvPr>
        </p:nvGraphicFramePr>
        <p:xfrm>
          <a:off x="3932164" y="3229282"/>
          <a:ext cx="795771" cy="29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825480" imgH="253800" progId="Equation.DSMT4">
                  <p:embed/>
                </p:oleObj>
              </mc:Choice>
              <mc:Fallback>
                <p:oleObj name="Equation" r:id="rId9" imgW="82548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6F134DD9-30A8-4FC9-8FA7-9D3CEE0629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2164" y="3229282"/>
                        <a:ext cx="795771" cy="296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21CBB3F5-4BB9-46A3-98DF-7100A8049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2775"/>
              </p:ext>
            </p:extLst>
          </p:nvPr>
        </p:nvGraphicFramePr>
        <p:xfrm>
          <a:off x="2930721" y="5627124"/>
          <a:ext cx="2254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21CBB3F5-4BB9-46A3-98DF-7100A80496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30721" y="5627124"/>
                        <a:ext cx="22542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6AC8604A-CD45-4CB4-BC32-A0BCAAD35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390609"/>
              </p:ext>
            </p:extLst>
          </p:nvPr>
        </p:nvGraphicFramePr>
        <p:xfrm>
          <a:off x="1848771" y="6306188"/>
          <a:ext cx="18415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14120" imgH="139680" progId="Equation.DSMT4">
                  <p:embed/>
                </p:oleObj>
              </mc:Choice>
              <mc:Fallback>
                <p:oleObj name="Equation" r:id="rId13" imgW="114120" imgH="1396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6AC8604A-CD45-4CB4-BC32-A0BCAAD355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48771" y="6306188"/>
                        <a:ext cx="184150" cy="22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5F695090-F2C9-41CA-B47A-D8BAC9AC2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98983"/>
              </p:ext>
            </p:extLst>
          </p:nvPr>
        </p:nvGraphicFramePr>
        <p:xfrm>
          <a:off x="876919" y="4364269"/>
          <a:ext cx="2190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5F695090-F2C9-41CA-B47A-D8BAC9AC2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6919" y="4364269"/>
                        <a:ext cx="219075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9964F254-2605-4216-B7E7-34946CD55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82918"/>
              </p:ext>
            </p:extLst>
          </p:nvPr>
        </p:nvGraphicFramePr>
        <p:xfrm>
          <a:off x="3995296" y="4102527"/>
          <a:ext cx="2190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9964F254-2605-4216-B7E7-34946CD55F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95296" y="4102527"/>
                        <a:ext cx="219075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622AE5B1-F1C8-4D0C-848A-531277B96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167854"/>
              </p:ext>
            </p:extLst>
          </p:nvPr>
        </p:nvGraphicFramePr>
        <p:xfrm>
          <a:off x="3381368" y="4908070"/>
          <a:ext cx="2190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622AE5B1-F1C8-4D0C-848A-531277B966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81368" y="4908070"/>
                        <a:ext cx="219075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336D42C2-9EE4-4631-8582-06EAC4B37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965084"/>
              </p:ext>
            </p:extLst>
          </p:nvPr>
        </p:nvGraphicFramePr>
        <p:xfrm>
          <a:off x="1466009" y="3826291"/>
          <a:ext cx="2254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0" imgW="139680" imgH="177480" progId="Equation.DSMT4">
                  <p:embed/>
                </p:oleObj>
              </mc:Choice>
              <mc:Fallback>
                <p:oleObj name="Equation" r:id="rId20" imgW="139680" imgH="1774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336D42C2-9EE4-4631-8582-06EAC4B37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66009" y="3826291"/>
                        <a:ext cx="22542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>
            <a:extLst>
              <a:ext uri="{FF2B5EF4-FFF2-40B4-BE49-F238E27FC236}">
                <a16:creationId xmlns:a16="http://schemas.microsoft.com/office/drawing/2014/main" id="{F1AC76D4-0F9B-4730-81EA-C212B81294F4}"/>
              </a:ext>
            </a:extLst>
          </p:cNvPr>
          <p:cNvSpPr/>
          <p:nvPr/>
        </p:nvSpPr>
        <p:spPr>
          <a:xfrm>
            <a:off x="2907845" y="5077362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6434F84-A2F2-4E0B-B418-38B45B82713A}"/>
              </a:ext>
            </a:extLst>
          </p:cNvPr>
          <p:cNvSpPr/>
          <p:nvPr/>
        </p:nvSpPr>
        <p:spPr>
          <a:xfrm>
            <a:off x="1471802" y="4573393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8F5E8368-C2D1-4166-9D77-8740F7B1D797}"/>
              </a:ext>
            </a:extLst>
          </p:cNvPr>
          <p:cNvCxnSpPr>
            <a:cxnSpLocks/>
          </p:cNvCxnSpPr>
          <p:nvPr/>
        </p:nvCxnSpPr>
        <p:spPr>
          <a:xfrm flipV="1">
            <a:off x="3971545" y="3463808"/>
            <a:ext cx="0" cy="161355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B6FAD579-6047-4DB1-B843-75AA218C9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08967"/>
              </p:ext>
            </p:extLst>
          </p:nvPr>
        </p:nvGraphicFramePr>
        <p:xfrm>
          <a:off x="3976856" y="5616346"/>
          <a:ext cx="2254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1" imgW="139680" imgH="177480" progId="Equation.DSMT4">
                  <p:embed/>
                </p:oleObj>
              </mc:Choice>
              <mc:Fallback>
                <p:oleObj name="Equation" r:id="rId21" imgW="139680" imgH="1774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B6FAD579-6047-4DB1-B843-75AA218C92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76856" y="5616346"/>
                        <a:ext cx="22542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B9601682-E792-48E2-9632-C0516D33D74C}"/>
              </a:ext>
            </a:extLst>
          </p:cNvPr>
          <p:cNvCxnSpPr>
            <a:cxnSpLocks/>
          </p:cNvCxnSpPr>
          <p:nvPr/>
        </p:nvCxnSpPr>
        <p:spPr>
          <a:xfrm flipH="1">
            <a:off x="536714" y="6267830"/>
            <a:ext cx="2421582" cy="1"/>
          </a:xfrm>
          <a:prstGeom prst="line">
            <a:avLst/>
          </a:prstGeom>
          <a:ln w="28575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6A018D06-0BE2-4246-94DF-DF739E597E04}"/>
              </a:ext>
            </a:extLst>
          </p:cNvPr>
          <p:cNvCxnSpPr>
            <a:cxnSpLocks/>
          </p:cNvCxnSpPr>
          <p:nvPr/>
        </p:nvCxnSpPr>
        <p:spPr>
          <a:xfrm flipV="1">
            <a:off x="1503276" y="3456829"/>
            <a:ext cx="2468269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176E0D8B-A578-45A1-B0B4-6035BCFAD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01540"/>
              </p:ext>
            </p:extLst>
          </p:nvPr>
        </p:nvGraphicFramePr>
        <p:xfrm>
          <a:off x="887069" y="3218683"/>
          <a:ext cx="2190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176E0D8B-A578-45A1-B0B4-6035BCFADE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7069" y="3218683"/>
                        <a:ext cx="219075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601245D0-B95C-44D7-B814-F1DC85CD1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650200"/>
              </p:ext>
            </p:extLst>
          </p:nvPr>
        </p:nvGraphicFramePr>
        <p:xfrm>
          <a:off x="2654961" y="3253301"/>
          <a:ext cx="18415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3" imgW="114120" imgH="139680" progId="Equation.DSMT4">
                  <p:embed/>
                </p:oleObj>
              </mc:Choice>
              <mc:Fallback>
                <p:oleObj name="Equation" r:id="rId23" imgW="114120" imgH="13968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601245D0-B95C-44D7-B814-F1DC85CD19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54961" y="3253301"/>
                        <a:ext cx="184150" cy="22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>
            <a:extLst>
              <a:ext uri="{FF2B5EF4-FFF2-40B4-BE49-F238E27FC236}">
                <a16:creationId xmlns:a16="http://schemas.microsoft.com/office/drawing/2014/main" id="{E3BC948B-BC3E-497A-89A1-413CCA8074DE}"/>
              </a:ext>
            </a:extLst>
          </p:cNvPr>
          <p:cNvSpPr/>
          <p:nvPr/>
        </p:nvSpPr>
        <p:spPr>
          <a:xfrm>
            <a:off x="504665" y="3461903"/>
            <a:ext cx="3455315" cy="2792895"/>
          </a:xfrm>
          <a:prstGeom prst="rect">
            <a:avLst/>
          </a:prstGeom>
          <a:solidFill>
            <a:srgbClr val="FF0000">
              <a:alpha val="7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3600" dirty="0"/>
              <a:t>A</a:t>
            </a:r>
            <a:r>
              <a:rPr lang="en-CA" sz="3600" baseline="-25000" dirty="0"/>
              <a:t>1</a:t>
            </a:r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D364CBCE-AF24-49A8-9353-A5B03E790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18309"/>
              </p:ext>
            </p:extLst>
          </p:nvPr>
        </p:nvGraphicFramePr>
        <p:xfrm>
          <a:off x="4448487" y="3462954"/>
          <a:ext cx="1810685" cy="43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4" imgW="1206360" imgH="253800" progId="Equation.DSMT4">
                  <p:embed/>
                </p:oleObj>
              </mc:Choice>
              <mc:Fallback>
                <p:oleObj name="Equation" r:id="rId24" imgW="1206360" imgH="25380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D364CBCE-AF24-49A8-9353-A5B03E790B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48487" y="3462954"/>
                        <a:ext cx="1810685" cy="436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6417673B-2400-447B-BFA1-122692C9A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710598"/>
              </p:ext>
            </p:extLst>
          </p:nvPr>
        </p:nvGraphicFramePr>
        <p:xfrm>
          <a:off x="4663460" y="3800416"/>
          <a:ext cx="1904218" cy="30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26" imgW="1231560" imgH="177480" progId="Equation.DSMT4">
                  <p:embed/>
                </p:oleObj>
              </mc:Choice>
              <mc:Fallback>
                <p:oleObj name="Equation" r:id="rId26" imgW="1231560" imgH="17748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6417673B-2400-447B-BFA1-122692C9A9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663460" y="3800416"/>
                        <a:ext cx="1904218" cy="306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ight Triangle 84">
            <a:extLst>
              <a:ext uri="{FF2B5EF4-FFF2-40B4-BE49-F238E27FC236}">
                <a16:creationId xmlns:a16="http://schemas.microsoft.com/office/drawing/2014/main" id="{F8B01092-9DED-4382-A3E4-3276EC062DA7}"/>
              </a:ext>
            </a:extLst>
          </p:cNvPr>
          <p:cNvSpPr/>
          <p:nvPr/>
        </p:nvSpPr>
        <p:spPr>
          <a:xfrm flipH="1">
            <a:off x="514109" y="5125508"/>
            <a:ext cx="2421582" cy="1147292"/>
          </a:xfrm>
          <a:prstGeom prst="rtTriangle">
            <a:avLst/>
          </a:prstGeom>
          <a:solidFill>
            <a:srgbClr val="FFC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16380BA2-97DE-4085-860F-352CC9483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037288"/>
              </p:ext>
            </p:extLst>
          </p:nvPr>
        </p:nvGraphicFramePr>
        <p:xfrm>
          <a:off x="1916828" y="5721045"/>
          <a:ext cx="617675" cy="44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28" imgW="545760" imgH="393480" progId="Equation.DSMT4">
                  <p:embed/>
                </p:oleObj>
              </mc:Choice>
              <mc:Fallback>
                <p:oleObj name="Equation" r:id="rId28" imgW="545760" imgH="39348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16380BA2-97DE-4085-860F-352CC94830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16828" y="5721045"/>
                        <a:ext cx="617675" cy="440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ight Triangle 86">
            <a:extLst>
              <a:ext uri="{FF2B5EF4-FFF2-40B4-BE49-F238E27FC236}">
                <a16:creationId xmlns:a16="http://schemas.microsoft.com/office/drawing/2014/main" id="{637340E9-0A1D-4DA5-95F2-90EA5752ED47}"/>
              </a:ext>
            </a:extLst>
          </p:cNvPr>
          <p:cNvSpPr/>
          <p:nvPr/>
        </p:nvSpPr>
        <p:spPr>
          <a:xfrm rot="10800000" flipH="1">
            <a:off x="1505153" y="3459619"/>
            <a:ext cx="2421582" cy="1147292"/>
          </a:xfrm>
          <a:prstGeom prst="rtTriangle">
            <a:avLst/>
          </a:prstGeom>
          <a:solidFill>
            <a:srgbClr val="FFC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1BF70D55-05F6-4FC3-B4E0-8EFD04F03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5378"/>
              </p:ext>
            </p:extLst>
          </p:nvPr>
        </p:nvGraphicFramePr>
        <p:xfrm>
          <a:off x="1882995" y="3600744"/>
          <a:ext cx="617675" cy="44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0" imgW="545760" imgH="393480" progId="Equation.DSMT4">
                  <p:embed/>
                </p:oleObj>
              </mc:Choice>
              <mc:Fallback>
                <p:oleObj name="Equation" r:id="rId30" imgW="545760" imgH="39348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1BF70D55-05F6-4FC3-B4E0-8EFD04F03B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882995" y="3600744"/>
                        <a:ext cx="617675" cy="440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ight Triangle 88">
            <a:extLst>
              <a:ext uri="{FF2B5EF4-FFF2-40B4-BE49-F238E27FC236}">
                <a16:creationId xmlns:a16="http://schemas.microsoft.com/office/drawing/2014/main" id="{9A50F4C8-71FD-4E08-A9C2-191FC9355B72}"/>
              </a:ext>
            </a:extLst>
          </p:cNvPr>
          <p:cNvSpPr/>
          <p:nvPr/>
        </p:nvSpPr>
        <p:spPr>
          <a:xfrm flipV="1">
            <a:off x="492480" y="4618337"/>
            <a:ext cx="1018516" cy="1644313"/>
          </a:xfrm>
          <a:prstGeom prst="rtTriangle">
            <a:avLst/>
          </a:prstGeom>
          <a:solidFill>
            <a:schemeClr val="accent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1256B5EE-9F59-4645-AB1A-E7B52BF2C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973364"/>
              </p:ext>
            </p:extLst>
          </p:nvPr>
        </p:nvGraphicFramePr>
        <p:xfrm>
          <a:off x="494285" y="4716950"/>
          <a:ext cx="661711" cy="47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2" imgW="545760" imgH="393480" progId="Equation.DSMT4">
                  <p:embed/>
                </p:oleObj>
              </mc:Choice>
              <mc:Fallback>
                <p:oleObj name="Equation" r:id="rId32" imgW="545760" imgH="39348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1256B5EE-9F59-4645-AB1A-E7B52BF2C5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94285" y="4716950"/>
                        <a:ext cx="661711" cy="477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ight Triangle 90">
            <a:extLst>
              <a:ext uri="{FF2B5EF4-FFF2-40B4-BE49-F238E27FC236}">
                <a16:creationId xmlns:a16="http://schemas.microsoft.com/office/drawing/2014/main" id="{C461151C-C0F3-4D4D-8908-5560708B7EA2}"/>
              </a:ext>
            </a:extLst>
          </p:cNvPr>
          <p:cNvSpPr/>
          <p:nvPr/>
        </p:nvSpPr>
        <p:spPr>
          <a:xfrm flipH="1">
            <a:off x="2947046" y="3465856"/>
            <a:ext cx="1018516" cy="1644313"/>
          </a:xfrm>
          <a:prstGeom prst="rtTriangle">
            <a:avLst/>
          </a:prstGeom>
          <a:solidFill>
            <a:schemeClr val="accent1"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93DE22D6-7817-4BA9-92F0-88E59D6E8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84728"/>
              </p:ext>
            </p:extLst>
          </p:nvPr>
        </p:nvGraphicFramePr>
        <p:xfrm>
          <a:off x="3250025" y="4408426"/>
          <a:ext cx="661711" cy="47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4" imgW="545760" imgH="393480" progId="Equation.DSMT4">
                  <p:embed/>
                </p:oleObj>
              </mc:Choice>
              <mc:Fallback>
                <p:oleObj name="Equation" r:id="rId34" imgW="545760" imgH="39348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93DE22D6-7817-4BA9-92F0-88E59D6E8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250025" y="4408426"/>
                        <a:ext cx="661711" cy="477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2">
            <a:extLst>
              <a:ext uri="{FF2B5EF4-FFF2-40B4-BE49-F238E27FC236}">
                <a16:creationId xmlns:a16="http://schemas.microsoft.com/office/drawing/2014/main" id="{C7F613E8-4A49-45FC-AC05-CE36335E0025}"/>
              </a:ext>
            </a:extLst>
          </p:cNvPr>
          <p:cNvSpPr/>
          <p:nvPr/>
        </p:nvSpPr>
        <p:spPr>
          <a:xfrm>
            <a:off x="505361" y="3471771"/>
            <a:ext cx="983182" cy="1136568"/>
          </a:xfrm>
          <a:prstGeom prst="rect">
            <a:avLst/>
          </a:prstGeom>
          <a:solidFill>
            <a:srgbClr val="92D05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9A4C2DEC-474D-4F3D-A12F-4BB8F56D9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28769"/>
              </p:ext>
            </p:extLst>
          </p:nvPr>
        </p:nvGraphicFramePr>
        <p:xfrm>
          <a:off x="673712" y="3928886"/>
          <a:ext cx="6032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6" imgW="533160" imgH="228600" progId="Equation.DSMT4">
                  <p:embed/>
                </p:oleObj>
              </mc:Choice>
              <mc:Fallback>
                <p:oleObj name="Equation" r:id="rId36" imgW="533160" imgH="22860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9A4C2DEC-474D-4F3D-A12F-4BB8F56D9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73712" y="3928886"/>
                        <a:ext cx="603250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94">
            <a:extLst>
              <a:ext uri="{FF2B5EF4-FFF2-40B4-BE49-F238E27FC236}">
                <a16:creationId xmlns:a16="http://schemas.microsoft.com/office/drawing/2014/main" id="{244445C1-1C32-47B3-9C9C-9A649F8FC1DF}"/>
              </a:ext>
            </a:extLst>
          </p:cNvPr>
          <p:cNvSpPr/>
          <p:nvPr/>
        </p:nvSpPr>
        <p:spPr>
          <a:xfrm>
            <a:off x="2969239" y="5130276"/>
            <a:ext cx="983182" cy="1136568"/>
          </a:xfrm>
          <a:prstGeom prst="rect">
            <a:avLst/>
          </a:prstGeom>
          <a:solidFill>
            <a:srgbClr val="92D05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7950F573-A8A7-49A7-AEDE-E6E403270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731"/>
              </p:ext>
            </p:extLst>
          </p:nvPr>
        </p:nvGraphicFramePr>
        <p:xfrm>
          <a:off x="3137590" y="5587391"/>
          <a:ext cx="6032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8" imgW="533160" imgH="228600" progId="Equation.DSMT4">
                  <p:embed/>
                </p:oleObj>
              </mc:Choice>
              <mc:Fallback>
                <p:oleObj name="Equation" r:id="rId38" imgW="533160" imgH="22860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7950F573-A8A7-49A7-AEDE-E6E403270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137590" y="5587391"/>
                        <a:ext cx="603250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95899930-F85F-44AD-BE5C-CCB3240C3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92078"/>
              </p:ext>
            </p:extLst>
          </p:nvPr>
        </p:nvGraphicFramePr>
        <p:xfrm>
          <a:off x="5288759" y="2289651"/>
          <a:ext cx="3490164" cy="462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0" imgW="1536480" imgH="203040" progId="Equation.DSMT4">
                  <p:embed/>
                </p:oleObj>
              </mc:Choice>
              <mc:Fallback>
                <p:oleObj name="Equation" r:id="rId40" imgW="1536480" imgH="20304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95899930-F85F-44AD-BE5C-CCB3240C37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288759" y="2289651"/>
                        <a:ext cx="3490164" cy="462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Isosceles Triangle 99">
            <a:extLst>
              <a:ext uri="{FF2B5EF4-FFF2-40B4-BE49-F238E27FC236}">
                <a16:creationId xmlns:a16="http://schemas.microsoft.com/office/drawing/2014/main" id="{3620584D-50E9-4B6C-993D-709960556038}"/>
              </a:ext>
            </a:extLst>
          </p:cNvPr>
          <p:cNvSpPr/>
          <p:nvPr/>
        </p:nvSpPr>
        <p:spPr>
          <a:xfrm>
            <a:off x="487126" y="4616133"/>
            <a:ext cx="2437181" cy="1644453"/>
          </a:xfrm>
          <a:custGeom>
            <a:avLst/>
            <a:gdLst>
              <a:gd name="connsiteX0" fmla="*/ 0 w 604188"/>
              <a:gd name="connsiteY0" fmla="*/ 809747 h 809747"/>
              <a:gd name="connsiteX1" fmla="*/ 302094 w 604188"/>
              <a:gd name="connsiteY1" fmla="*/ 0 h 809747"/>
              <a:gd name="connsiteX2" fmla="*/ 604188 w 604188"/>
              <a:gd name="connsiteY2" fmla="*/ 809747 h 809747"/>
              <a:gd name="connsiteX3" fmla="*/ 0 w 604188"/>
              <a:gd name="connsiteY3" fmla="*/ 809747 h 809747"/>
              <a:gd name="connsiteX0" fmla="*/ 58632 w 662820"/>
              <a:gd name="connsiteY0" fmla="*/ 897832 h 897832"/>
              <a:gd name="connsiteX1" fmla="*/ 0 w 662820"/>
              <a:gd name="connsiteY1" fmla="*/ 0 h 897832"/>
              <a:gd name="connsiteX2" fmla="*/ 662820 w 662820"/>
              <a:gd name="connsiteY2" fmla="*/ 897832 h 897832"/>
              <a:gd name="connsiteX3" fmla="*/ 58632 w 662820"/>
              <a:gd name="connsiteY3" fmla="*/ 897832 h 897832"/>
              <a:gd name="connsiteX0" fmla="*/ 58632 w 1405245"/>
              <a:gd name="connsiteY0" fmla="*/ 897832 h 897832"/>
              <a:gd name="connsiteX1" fmla="*/ 0 w 1405245"/>
              <a:gd name="connsiteY1" fmla="*/ 0 h 897832"/>
              <a:gd name="connsiteX2" fmla="*/ 1405245 w 1405245"/>
              <a:gd name="connsiteY2" fmla="*/ 503549 h 897832"/>
              <a:gd name="connsiteX3" fmla="*/ 58632 w 1405245"/>
              <a:gd name="connsiteY3" fmla="*/ 897832 h 897832"/>
              <a:gd name="connsiteX0" fmla="*/ 0 w 2391042"/>
              <a:gd name="connsiteY0" fmla="*/ 1636064 h 1636064"/>
              <a:gd name="connsiteX1" fmla="*/ 985797 w 2391042"/>
              <a:gd name="connsiteY1" fmla="*/ 0 h 1636064"/>
              <a:gd name="connsiteX2" fmla="*/ 2391042 w 2391042"/>
              <a:gd name="connsiteY2" fmla="*/ 503549 h 1636064"/>
              <a:gd name="connsiteX3" fmla="*/ 0 w 2391042"/>
              <a:gd name="connsiteY3" fmla="*/ 1636064 h 1636064"/>
              <a:gd name="connsiteX0" fmla="*/ 0 w 2378458"/>
              <a:gd name="connsiteY0" fmla="*/ 1619286 h 1619286"/>
              <a:gd name="connsiteX1" fmla="*/ 973213 w 2378458"/>
              <a:gd name="connsiteY1" fmla="*/ 0 h 1619286"/>
              <a:gd name="connsiteX2" fmla="*/ 2378458 w 2378458"/>
              <a:gd name="connsiteY2" fmla="*/ 503549 h 1619286"/>
              <a:gd name="connsiteX3" fmla="*/ 0 w 2378458"/>
              <a:gd name="connsiteY3" fmla="*/ 1619286 h 1619286"/>
              <a:gd name="connsiteX0" fmla="*/ 0 w 2437181"/>
              <a:gd name="connsiteY0" fmla="*/ 1644453 h 1644453"/>
              <a:gd name="connsiteX1" fmla="*/ 1031936 w 2437181"/>
              <a:gd name="connsiteY1" fmla="*/ 0 h 1644453"/>
              <a:gd name="connsiteX2" fmla="*/ 2437181 w 2437181"/>
              <a:gd name="connsiteY2" fmla="*/ 503549 h 1644453"/>
              <a:gd name="connsiteX3" fmla="*/ 0 w 2437181"/>
              <a:gd name="connsiteY3" fmla="*/ 1644453 h 1644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7181" h="1644453">
                <a:moveTo>
                  <a:pt x="0" y="1644453"/>
                </a:moveTo>
                <a:lnTo>
                  <a:pt x="1031936" y="0"/>
                </a:lnTo>
                <a:lnTo>
                  <a:pt x="2437181" y="503549"/>
                </a:lnTo>
                <a:lnTo>
                  <a:pt x="0" y="1644453"/>
                </a:lnTo>
                <a:close/>
              </a:path>
            </a:pathLst>
          </a:custGeom>
          <a:solidFill>
            <a:srgbClr val="00B0F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4A37AB46-3706-4DCC-A99B-D0A99E75D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53421"/>
              </p:ext>
            </p:extLst>
          </p:nvPr>
        </p:nvGraphicFramePr>
        <p:xfrm>
          <a:off x="3490905" y="2673615"/>
          <a:ext cx="21558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2" imgW="838080" imgH="253800" progId="Equation.DSMT4">
                  <p:embed/>
                </p:oleObj>
              </mc:Choice>
              <mc:Fallback>
                <p:oleObj name="Equation" r:id="rId42" imgW="838080" imgH="25380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4A37AB46-3706-4DCC-A99B-D0A99E75D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490905" y="2673615"/>
                        <a:ext cx="21558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10F98D39-1EE7-4548-AFDC-FFF77C9A1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40797"/>
              </p:ext>
            </p:extLst>
          </p:nvPr>
        </p:nvGraphicFramePr>
        <p:xfrm>
          <a:off x="5578804" y="2784267"/>
          <a:ext cx="24526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4" imgW="1079280" imgH="203040" progId="Equation.DSMT4">
                  <p:embed/>
                </p:oleObj>
              </mc:Choice>
              <mc:Fallback>
                <p:oleObj name="Equation" r:id="rId44" imgW="1079280" imgH="20304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10F98D39-1EE7-4548-AFDC-FFF77C9A15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578804" y="2784267"/>
                        <a:ext cx="24526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DD512886-C4F4-4F4A-A44C-AE9B477CA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996062"/>
              </p:ext>
            </p:extLst>
          </p:nvPr>
        </p:nvGraphicFramePr>
        <p:xfrm>
          <a:off x="6675752" y="3427838"/>
          <a:ext cx="974969" cy="39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6" imgW="622080" imgH="228600" progId="Equation.DSMT4">
                  <p:embed/>
                </p:oleObj>
              </mc:Choice>
              <mc:Fallback>
                <p:oleObj name="Equation" r:id="rId46" imgW="622080" imgH="22860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DD512886-C4F4-4F4A-A44C-AE9B477C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6675752" y="3427838"/>
                        <a:ext cx="974969" cy="394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EBCE6249-8E28-4AC3-B1F7-DA64FE75C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15545"/>
              </p:ext>
            </p:extLst>
          </p:nvPr>
        </p:nvGraphicFramePr>
        <p:xfrm>
          <a:off x="7618917" y="3475343"/>
          <a:ext cx="49979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48" imgW="203040" imgH="177480" progId="Equation.DSMT4">
                  <p:embed/>
                </p:oleObj>
              </mc:Choice>
              <mc:Fallback>
                <p:oleObj name="Equation" r:id="rId48" imgW="203040" imgH="17748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EBCE6249-8E28-4AC3-B1F7-DA64FE75C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618917" y="3475343"/>
                        <a:ext cx="499798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099DB55F-F92B-4D8F-8A12-9262707C8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91917"/>
              </p:ext>
            </p:extLst>
          </p:nvPr>
        </p:nvGraphicFramePr>
        <p:xfrm>
          <a:off x="6669208" y="3705225"/>
          <a:ext cx="996253" cy="39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0" imgW="634680" imgH="228600" progId="Equation.DSMT4">
                  <p:embed/>
                </p:oleObj>
              </mc:Choice>
              <mc:Fallback>
                <p:oleObj name="Equation" r:id="rId50" imgW="634680" imgH="22860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099DB55F-F92B-4D8F-8A12-9262707C86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6669208" y="3705225"/>
                        <a:ext cx="996253" cy="394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B39125BA-0EBC-41EC-A1D3-88DD5531D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79617"/>
              </p:ext>
            </p:extLst>
          </p:nvPr>
        </p:nvGraphicFramePr>
        <p:xfrm>
          <a:off x="7618917" y="3752730"/>
          <a:ext cx="49979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2" imgW="203040" imgH="177480" progId="Equation.DSMT4">
                  <p:embed/>
                </p:oleObj>
              </mc:Choice>
              <mc:Fallback>
                <p:oleObj name="Equation" r:id="rId52" imgW="203040" imgH="17748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B39125BA-0EBC-41EC-A1D3-88DD5531D4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7618917" y="3752730"/>
                        <a:ext cx="499798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58B82DF8-0DA1-4419-B9F3-549593C21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58705"/>
              </p:ext>
            </p:extLst>
          </p:nvPr>
        </p:nvGraphicFramePr>
        <p:xfrm>
          <a:off x="6699150" y="4008158"/>
          <a:ext cx="996253" cy="39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4" imgW="634680" imgH="228600" progId="Equation.DSMT4">
                  <p:embed/>
                </p:oleObj>
              </mc:Choice>
              <mc:Fallback>
                <p:oleObj name="Equation" r:id="rId54" imgW="634680" imgH="22860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58B82DF8-0DA1-4419-B9F3-549593C214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6699150" y="4008158"/>
                        <a:ext cx="996253" cy="394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C9AA630C-A8D3-4849-84C8-8172D6876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7568"/>
              </p:ext>
            </p:extLst>
          </p:nvPr>
        </p:nvGraphicFramePr>
        <p:xfrm>
          <a:off x="7622235" y="4056062"/>
          <a:ext cx="71860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6" imgW="291960" imgH="177480" progId="Equation.DSMT4">
                  <p:embed/>
                </p:oleObj>
              </mc:Choice>
              <mc:Fallback>
                <p:oleObj name="Equation" r:id="rId56" imgW="291960" imgH="17748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C9AA630C-A8D3-4849-84C8-8172D68769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7622235" y="4056062"/>
                        <a:ext cx="718608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0467028D-CEAF-409F-8832-7A31A270C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95064"/>
              </p:ext>
            </p:extLst>
          </p:nvPr>
        </p:nvGraphicFramePr>
        <p:xfrm>
          <a:off x="4327797" y="4713300"/>
          <a:ext cx="35131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8" imgW="2476440" imgH="253800" progId="Equation.DSMT4">
                  <p:embed/>
                </p:oleObj>
              </mc:Choice>
              <mc:Fallback>
                <p:oleObj name="Equation" r:id="rId58" imgW="2476440" imgH="25380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0467028D-CEAF-409F-8832-7A31A270C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4327797" y="4713300"/>
                        <a:ext cx="3513138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C1E17E1B-8495-47D7-A5BB-E3D676662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11354"/>
              </p:ext>
            </p:extLst>
          </p:nvPr>
        </p:nvGraphicFramePr>
        <p:xfrm>
          <a:off x="7852338" y="4784725"/>
          <a:ext cx="1271026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0" imgW="888840" imgH="203040" progId="Equation.DSMT4">
                  <p:embed/>
                </p:oleObj>
              </mc:Choice>
              <mc:Fallback>
                <p:oleObj name="Equation" r:id="rId60" imgW="888840" imgH="20304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C1E17E1B-8495-47D7-A5BB-E3D6766626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7852338" y="4784725"/>
                        <a:ext cx="1271026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A95BEA31-ED64-4359-A112-44A538666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21538"/>
              </p:ext>
            </p:extLst>
          </p:nvPr>
        </p:nvGraphicFramePr>
        <p:xfrm>
          <a:off x="4153902" y="5144061"/>
          <a:ext cx="170973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62" imgW="1104840" imgH="177480" progId="Equation.DSMT4">
                  <p:embed/>
                </p:oleObj>
              </mc:Choice>
              <mc:Fallback>
                <p:oleObj name="Equation" r:id="rId62" imgW="1104840" imgH="17748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A95BEA31-ED64-4359-A112-44A5386669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4153902" y="5144061"/>
                        <a:ext cx="170973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6816C19D-751A-4847-B2BC-82C63E1E6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900694"/>
              </p:ext>
            </p:extLst>
          </p:nvPr>
        </p:nvGraphicFramePr>
        <p:xfrm>
          <a:off x="5846395" y="5148263"/>
          <a:ext cx="536819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4" imgW="291960" imgH="177480" progId="Equation.DSMT4">
                  <p:embed/>
                </p:oleObj>
              </mc:Choice>
              <mc:Fallback>
                <p:oleObj name="Equation" r:id="rId64" imgW="291960" imgH="17748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6816C19D-751A-4847-B2BC-82C63E1E63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5846395" y="5148263"/>
                        <a:ext cx="536819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23FFD2E4-7CE7-4AA5-80E2-8C88335BE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540555"/>
              </p:ext>
            </p:extLst>
          </p:nvPr>
        </p:nvGraphicFramePr>
        <p:xfrm>
          <a:off x="6315467" y="5142474"/>
          <a:ext cx="536819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66" imgW="291960" imgH="177480" progId="Equation.DSMT4">
                  <p:embed/>
                </p:oleObj>
              </mc:Choice>
              <mc:Fallback>
                <p:oleObj name="Equation" r:id="rId66" imgW="291960" imgH="177480" progId="Equation.DSMT4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23FFD2E4-7CE7-4AA5-80E2-8C88335BEC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6315467" y="5142474"/>
                        <a:ext cx="536819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D2CB67B2-2CC0-4983-880E-AE1274D55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68081"/>
              </p:ext>
            </p:extLst>
          </p:nvPr>
        </p:nvGraphicFramePr>
        <p:xfrm>
          <a:off x="6768495" y="5145943"/>
          <a:ext cx="7000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68" imgW="380880" imgH="177480" progId="Equation.DSMT4">
                  <p:embed/>
                </p:oleObj>
              </mc:Choice>
              <mc:Fallback>
                <p:oleObj name="Equation" r:id="rId68" imgW="380880" imgH="17748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D2CB67B2-2CC0-4983-880E-AE1274D55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6768495" y="5145943"/>
                        <a:ext cx="700087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B887BDDF-0304-4F09-B089-FB69F68BD404}"/>
              </a:ext>
            </a:extLst>
          </p:cNvPr>
          <p:cNvCxnSpPr/>
          <p:nvPr/>
        </p:nvCxnSpPr>
        <p:spPr>
          <a:xfrm flipV="1">
            <a:off x="4221796" y="5218118"/>
            <a:ext cx="199697" cy="18435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EC557A65-CB9E-498D-A954-02C5EB0F29C7}"/>
              </a:ext>
            </a:extLst>
          </p:cNvPr>
          <p:cNvCxnSpPr/>
          <p:nvPr/>
        </p:nvCxnSpPr>
        <p:spPr>
          <a:xfrm flipV="1">
            <a:off x="6567678" y="5213273"/>
            <a:ext cx="199697" cy="18435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53205ED0-99C2-4D88-B244-E58C01A10120}"/>
              </a:ext>
            </a:extLst>
          </p:cNvPr>
          <p:cNvCxnSpPr/>
          <p:nvPr/>
        </p:nvCxnSpPr>
        <p:spPr>
          <a:xfrm flipV="1">
            <a:off x="5634948" y="5222620"/>
            <a:ext cx="199697" cy="18435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57067B3D-54DB-4AFC-8641-68FEBEC5DEA7}"/>
              </a:ext>
            </a:extLst>
          </p:cNvPr>
          <p:cNvCxnSpPr/>
          <p:nvPr/>
        </p:nvCxnSpPr>
        <p:spPr>
          <a:xfrm flipV="1">
            <a:off x="6077971" y="5224437"/>
            <a:ext cx="199697" cy="18435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75321B1B-118D-459D-892C-DF801C4B6A29}"/>
              </a:ext>
            </a:extLst>
          </p:cNvPr>
          <p:cNvCxnSpPr/>
          <p:nvPr/>
        </p:nvCxnSpPr>
        <p:spPr>
          <a:xfrm flipV="1">
            <a:off x="4708826" y="5228565"/>
            <a:ext cx="199697" cy="18435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B07FCF16-48B7-41D8-8A39-BF49DB8E0F97}"/>
              </a:ext>
            </a:extLst>
          </p:cNvPr>
          <p:cNvCxnSpPr/>
          <p:nvPr/>
        </p:nvCxnSpPr>
        <p:spPr>
          <a:xfrm flipV="1">
            <a:off x="6933992" y="5196099"/>
            <a:ext cx="199697" cy="18435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F8C87FC8-5359-43BB-9C7A-08FB03F06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116146"/>
              </p:ext>
            </p:extLst>
          </p:nvPr>
        </p:nvGraphicFramePr>
        <p:xfrm>
          <a:off x="7550288" y="5125011"/>
          <a:ext cx="154370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70" imgW="977760" imgH="203040" progId="Equation.DSMT4">
                  <p:embed/>
                </p:oleObj>
              </mc:Choice>
              <mc:Fallback>
                <p:oleObj name="Equation" r:id="rId70" imgW="977760" imgH="203040" progId="Equation.DSMT4">
                  <p:embed/>
                  <p:pic>
                    <p:nvPicPr>
                      <p:cNvPr id="122" name="Object 121">
                        <a:extLst>
                          <a:ext uri="{FF2B5EF4-FFF2-40B4-BE49-F238E27FC236}">
                            <a16:creationId xmlns:a16="http://schemas.microsoft.com/office/drawing/2014/main" id="{F8C87FC8-5359-43BB-9C7A-08FB03F06C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7550288" y="5125011"/>
                        <a:ext cx="154370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>
            <a:extLst>
              <a:ext uri="{FF2B5EF4-FFF2-40B4-BE49-F238E27FC236}">
                <a16:creationId xmlns:a16="http://schemas.microsoft.com/office/drawing/2014/main" id="{B77B561B-35C5-4240-B37A-D6682567C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671624"/>
              </p:ext>
            </p:extLst>
          </p:nvPr>
        </p:nvGraphicFramePr>
        <p:xfrm>
          <a:off x="7550288" y="5561573"/>
          <a:ext cx="1514509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72" imgW="977760" imgH="203040" progId="Equation.DSMT4">
                  <p:embed/>
                </p:oleObj>
              </mc:Choice>
              <mc:Fallback>
                <p:oleObj name="Equation" r:id="rId72" imgW="977760" imgH="203040" progId="Equation.DSMT4">
                  <p:embed/>
                  <p:pic>
                    <p:nvPicPr>
                      <p:cNvPr id="123" name="Object 122">
                        <a:extLst>
                          <a:ext uri="{FF2B5EF4-FFF2-40B4-BE49-F238E27FC236}">
                            <a16:creationId xmlns:a16="http://schemas.microsoft.com/office/drawing/2014/main" id="{B77B561B-35C5-4240-B37A-D6682567CC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7550288" y="5561573"/>
                        <a:ext cx="1514509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A247994F-8185-4CC4-8B34-7A4CAABE2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14282"/>
              </p:ext>
            </p:extLst>
          </p:nvPr>
        </p:nvGraphicFramePr>
        <p:xfrm>
          <a:off x="6647282" y="5544042"/>
          <a:ext cx="2952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73" imgW="190440" imgH="177480" progId="Equation.DSMT4">
                  <p:embed/>
                </p:oleObj>
              </mc:Choice>
              <mc:Fallback>
                <p:oleObj name="Equation" r:id="rId73" imgW="190440" imgH="17748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A247994F-8185-4CC4-8B34-7A4CAABE2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6647282" y="5544042"/>
                        <a:ext cx="295275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198980ED-63AF-4564-A305-DFC0110AC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639186"/>
              </p:ext>
            </p:extLst>
          </p:nvPr>
        </p:nvGraphicFramePr>
        <p:xfrm>
          <a:off x="6947995" y="5537200"/>
          <a:ext cx="558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75" imgW="304560" imgH="177480" progId="Equation.DSMT4">
                  <p:embed/>
                </p:oleObj>
              </mc:Choice>
              <mc:Fallback>
                <p:oleObj name="Equation" r:id="rId75" imgW="304560" imgH="17748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198980ED-63AF-4564-A305-DFC0110AC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6947995" y="5537200"/>
                        <a:ext cx="5588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>
            <a:extLst>
              <a:ext uri="{FF2B5EF4-FFF2-40B4-BE49-F238E27FC236}">
                <a16:creationId xmlns:a16="http://schemas.microsoft.com/office/drawing/2014/main" id="{728873BE-E28F-4661-91A6-B42727410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860605"/>
              </p:ext>
            </p:extLst>
          </p:nvPr>
        </p:nvGraphicFramePr>
        <p:xfrm>
          <a:off x="3048314" y="2035403"/>
          <a:ext cx="20907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77" imgW="812520" imgH="457200" progId="Equation.DSMT4">
                  <p:embed/>
                </p:oleObj>
              </mc:Choice>
              <mc:Fallback>
                <p:oleObj name="Equation" r:id="rId77" imgW="812520" imgH="45720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728873BE-E28F-4661-91A6-B42727410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3048314" y="2035403"/>
                        <a:ext cx="2090737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A0820B8F-0C82-4C86-BAD8-88BCE73F8C92}"/>
              </a:ext>
            </a:extLst>
          </p:cNvPr>
          <p:cNvCxnSpPr>
            <a:cxnSpLocks/>
          </p:cNvCxnSpPr>
          <p:nvPr/>
        </p:nvCxnSpPr>
        <p:spPr>
          <a:xfrm>
            <a:off x="4421493" y="2390855"/>
            <a:ext cx="320567" cy="46502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F8BC4BD3-7D04-4A18-B6DC-B3244ADFCAB6}"/>
              </a:ext>
            </a:extLst>
          </p:cNvPr>
          <p:cNvCxnSpPr>
            <a:cxnSpLocks/>
          </p:cNvCxnSpPr>
          <p:nvPr/>
        </p:nvCxnSpPr>
        <p:spPr>
          <a:xfrm flipH="1">
            <a:off x="4421493" y="2397778"/>
            <a:ext cx="355966" cy="45080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70AE3E7C-5348-4264-9686-6F37B9D75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78407"/>
              </p:ext>
            </p:extLst>
          </p:nvPr>
        </p:nvGraphicFramePr>
        <p:xfrm>
          <a:off x="7550288" y="5987140"/>
          <a:ext cx="1514509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79" imgW="977760" imgH="203040" progId="Equation.DSMT4">
                  <p:embed/>
                </p:oleObj>
              </mc:Choice>
              <mc:Fallback>
                <p:oleObj name="Equation" r:id="rId79" imgW="977760" imgH="20304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70AE3E7C-5348-4264-9686-6F37B9D75E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7550288" y="5987140"/>
                        <a:ext cx="1514509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BCFC0E28-3ED6-4FC4-9C12-AFC75EA41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975539"/>
              </p:ext>
            </p:extLst>
          </p:nvPr>
        </p:nvGraphicFramePr>
        <p:xfrm>
          <a:off x="6646863" y="5969000"/>
          <a:ext cx="2952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80" imgW="190440" imgH="177480" progId="Equation.DSMT4">
                  <p:embed/>
                </p:oleObj>
              </mc:Choice>
              <mc:Fallback>
                <p:oleObj name="Equation" r:id="rId80" imgW="190440" imgH="177480" progId="Equation.DSMT4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:a16="http://schemas.microsoft.com/office/drawing/2014/main" id="{BCFC0E28-3ED6-4FC4-9C12-AFC75EA41D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6646863" y="5969000"/>
                        <a:ext cx="295275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>
            <a:extLst>
              <a:ext uri="{FF2B5EF4-FFF2-40B4-BE49-F238E27FC236}">
                <a16:creationId xmlns:a16="http://schemas.microsoft.com/office/drawing/2014/main" id="{65A1425C-0E8B-489D-8988-742A42776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85581"/>
              </p:ext>
            </p:extLst>
          </p:nvPr>
        </p:nvGraphicFramePr>
        <p:xfrm>
          <a:off x="6947995" y="5962767"/>
          <a:ext cx="558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81" imgW="304560" imgH="177480" progId="Equation.DSMT4">
                  <p:embed/>
                </p:oleObj>
              </mc:Choice>
              <mc:Fallback>
                <p:oleObj name="Equation" r:id="rId81" imgW="304560" imgH="177480" progId="Equation.DSMT4">
                  <p:embed/>
                  <p:pic>
                    <p:nvPicPr>
                      <p:cNvPr id="132" name="Object 131">
                        <a:extLst>
                          <a:ext uri="{FF2B5EF4-FFF2-40B4-BE49-F238E27FC236}">
                            <a16:creationId xmlns:a16="http://schemas.microsoft.com/office/drawing/2014/main" id="{65A1425C-0E8B-489D-8988-742A42776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6947995" y="5962767"/>
                        <a:ext cx="5588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>
            <a:extLst>
              <a:ext uri="{FF2B5EF4-FFF2-40B4-BE49-F238E27FC236}">
                <a16:creationId xmlns:a16="http://schemas.microsoft.com/office/drawing/2014/main" id="{31EA83C3-6831-45F4-909D-86E1D1B58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90784"/>
              </p:ext>
            </p:extLst>
          </p:nvPr>
        </p:nvGraphicFramePr>
        <p:xfrm>
          <a:off x="6654422" y="6189101"/>
          <a:ext cx="8858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82" imgW="571320" imgH="203040" progId="Equation.DSMT4">
                  <p:embed/>
                </p:oleObj>
              </mc:Choice>
              <mc:Fallback>
                <p:oleObj name="Equation" r:id="rId82" imgW="571320" imgH="203040" progId="Equation.DSMT4">
                  <p:embed/>
                  <p:pic>
                    <p:nvPicPr>
                      <p:cNvPr id="133" name="Object 132">
                        <a:extLst>
                          <a:ext uri="{FF2B5EF4-FFF2-40B4-BE49-F238E27FC236}">
                            <a16:creationId xmlns:a16="http://schemas.microsoft.com/office/drawing/2014/main" id="{31EA83C3-6831-45F4-909D-86E1D1B58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3"/>
                      <a:stretch>
                        <a:fillRect/>
                      </a:stretch>
                    </p:blipFill>
                    <p:spPr>
                      <a:xfrm>
                        <a:off x="6654422" y="6189101"/>
                        <a:ext cx="88582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>
            <a:extLst>
              <a:ext uri="{FF2B5EF4-FFF2-40B4-BE49-F238E27FC236}">
                <a16:creationId xmlns:a16="http://schemas.microsoft.com/office/drawing/2014/main" id="{8BBAAEF6-8ACD-45C5-805C-2606D8046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72488"/>
              </p:ext>
            </p:extLst>
          </p:nvPr>
        </p:nvGraphicFramePr>
        <p:xfrm>
          <a:off x="7547806" y="5986352"/>
          <a:ext cx="1003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84" imgW="647640" imgH="203040" progId="Equation.DSMT4">
                  <p:embed/>
                </p:oleObj>
              </mc:Choice>
              <mc:Fallback>
                <p:oleObj name="Equation" r:id="rId84" imgW="647640" imgH="203040" progId="Equation.DSMT4">
                  <p:embed/>
                  <p:pic>
                    <p:nvPicPr>
                      <p:cNvPr id="134" name="Object 133">
                        <a:extLst>
                          <a:ext uri="{FF2B5EF4-FFF2-40B4-BE49-F238E27FC236}">
                            <a16:creationId xmlns:a16="http://schemas.microsoft.com/office/drawing/2014/main" id="{8BBAAEF6-8ACD-45C5-805C-2606D80460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7547806" y="5986352"/>
                        <a:ext cx="10033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702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98" grpId="1" animBg="1"/>
      <p:bldP spid="14" grpId="0" animBg="1"/>
      <p:bldP spid="13" grpId="0" animBg="1"/>
      <p:bldP spid="82" grpId="0" animBg="1"/>
      <p:bldP spid="82" grpId="1" animBg="1"/>
      <p:bldP spid="85" grpId="0" animBg="1"/>
      <p:bldP spid="87" grpId="0" animBg="1"/>
      <p:bldP spid="89" grpId="0" animBg="1"/>
      <p:bldP spid="91" grpId="0" animBg="1"/>
      <p:bldP spid="93" grpId="0" animBg="1"/>
      <p:bldP spid="95" grpId="0" animBg="1"/>
      <p:bldP spid="10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Isosceles Triangle 14">
            <a:extLst>
              <a:ext uri="{FF2B5EF4-FFF2-40B4-BE49-F238E27FC236}">
                <a16:creationId xmlns:a16="http://schemas.microsoft.com/office/drawing/2014/main" id="{F0E29ECB-960B-4FF4-ABFC-04CBAEBD7063}"/>
              </a:ext>
            </a:extLst>
          </p:cNvPr>
          <p:cNvSpPr/>
          <p:nvPr/>
        </p:nvSpPr>
        <p:spPr>
          <a:xfrm>
            <a:off x="653143" y="4579259"/>
            <a:ext cx="2277325" cy="1677164"/>
          </a:xfrm>
          <a:custGeom>
            <a:avLst/>
            <a:gdLst>
              <a:gd name="connsiteX0" fmla="*/ 0 w 1312125"/>
              <a:gd name="connsiteY0" fmla="*/ 806308 h 806308"/>
              <a:gd name="connsiteX1" fmla="*/ 656063 w 1312125"/>
              <a:gd name="connsiteY1" fmla="*/ 0 h 806308"/>
              <a:gd name="connsiteX2" fmla="*/ 1312125 w 1312125"/>
              <a:gd name="connsiteY2" fmla="*/ 806308 h 806308"/>
              <a:gd name="connsiteX3" fmla="*/ 0 w 1312125"/>
              <a:gd name="connsiteY3" fmla="*/ 806308 h 806308"/>
              <a:gd name="connsiteX0" fmla="*/ 0 w 2567611"/>
              <a:gd name="connsiteY0" fmla="*/ 2577050 h 2577050"/>
              <a:gd name="connsiteX1" fmla="*/ 1911549 w 2567611"/>
              <a:gd name="connsiteY1" fmla="*/ 0 h 2577050"/>
              <a:gd name="connsiteX2" fmla="*/ 2567611 w 2567611"/>
              <a:gd name="connsiteY2" fmla="*/ 806308 h 2577050"/>
              <a:gd name="connsiteX3" fmla="*/ 0 w 2567611"/>
              <a:gd name="connsiteY3" fmla="*/ 2577050 h 2577050"/>
              <a:gd name="connsiteX0" fmla="*/ 0 w 2567611"/>
              <a:gd name="connsiteY0" fmla="*/ 1770742 h 1770742"/>
              <a:gd name="connsiteX1" fmla="*/ 656063 w 2567611"/>
              <a:gd name="connsiteY1" fmla="*/ 93578 h 1770742"/>
              <a:gd name="connsiteX2" fmla="*/ 2567611 w 2567611"/>
              <a:gd name="connsiteY2" fmla="*/ 0 h 1770742"/>
              <a:gd name="connsiteX3" fmla="*/ 0 w 2567611"/>
              <a:gd name="connsiteY3" fmla="*/ 1770742 h 1770742"/>
              <a:gd name="connsiteX0" fmla="*/ 0 w 2277325"/>
              <a:gd name="connsiteY0" fmla="*/ 1677164 h 1677164"/>
              <a:gd name="connsiteX1" fmla="*/ 656063 w 2277325"/>
              <a:gd name="connsiteY1" fmla="*/ 0 h 1677164"/>
              <a:gd name="connsiteX2" fmla="*/ 2277325 w 2277325"/>
              <a:gd name="connsiteY2" fmla="*/ 704708 h 1677164"/>
              <a:gd name="connsiteX3" fmla="*/ 0 w 2277325"/>
              <a:gd name="connsiteY3" fmla="*/ 1677164 h 16771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7325" h="1677164">
                <a:moveTo>
                  <a:pt x="0" y="1677164"/>
                </a:moveTo>
                <a:lnTo>
                  <a:pt x="656063" y="0"/>
                </a:lnTo>
                <a:lnTo>
                  <a:pt x="2277325" y="704708"/>
                </a:lnTo>
                <a:lnTo>
                  <a:pt x="0" y="1677164"/>
                </a:lnTo>
                <a:close/>
              </a:path>
            </a:pathLst>
          </a:custGeom>
          <a:solidFill>
            <a:schemeClr val="accent1">
              <a:alpha val="6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6E784FA-45D7-415D-AADF-9D4C340AE4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2229" y="256269"/>
            <a:ext cx="7886700" cy="1325563"/>
          </a:xfrm>
        </p:spPr>
        <p:txBody>
          <a:bodyPr/>
          <a:lstStyle/>
          <a:p>
            <a:r>
              <a:rPr lang="en-CA" dirty="0"/>
              <a:t>Determinant:  ½(</a:t>
            </a:r>
            <a:r>
              <a:rPr lang="en-CA" dirty="0" err="1"/>
              <a:t>bc</a:t>
            </a:r>
            <a:r>
              <a:rPr lang="en-CA" dirty="0"/>
              <a:t>-a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A2E887-A6F7-486E-9B9A-3822A4FE6E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2229" y="1371600"/>
            <a:ext cx="8679542" cy="1553029"/>
          </a:xfrm>
        </p:spPr>
        <p:txBody>
          <a:bodyPr/>
          <a:lstStyle/>
          <a:p>
            <a:r>
              <a:rPr lang="en-CA" dirty="0"/>
              <a:t>Half the determinant of (</a:t>
            </a:r>
            <a:r>
              <a:rPr lang="en-CA" dirty="0" err="1"/>
              <a:t>a,b</a:t>
            </a:r>
            <a:r>
              <a:rPr lang="en-CA" dirty="0"/>
              <a:t>) and (</a:t>
            </a:r>
            <a:r>
              <a:rPr lang="en-CA" dirty="0" err="1"/>
              <a:t>c,d</a:t>
            </a:r>
            <a:r>
              <a:rPr lang="en-CA" dirty="0"/>
              <a:t>) will give the area of the triangle created by these two points and the origin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D772067-C16F-4F5A-828C-6F08E3EF6691}"/>
              </a:ext>
            </a:extLst>
          </p:cNvPr>
          <p:cNvCxnSpPr/>
          <p:nvPr/>
        </p:nvCxnSpPr>
        <p:spPr>
          <a:xfrm flipV="1">
            <a:off x="630072" y="3377399"/>
            <a:ext cx="0" cy="2920621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0F92D61-59E0-47AE-A11D-5B087B8063C3}"/>
              </a:ext>
            </a:extLst>
          </p:cNvPr>
          <p:cNvCxnSpPr>
            <a:cxnSpLocks/>
          </p:cNvCxnSpPr>
          <p:nvPr/>
        </p:nvCxnSpPr>
        <p:spPr>
          <a:xfrm flipV="1">
            <a:off x="630072" y="6298019"/>
            <a:ext cx="3941928" cy="1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42292BD-682F-490D-B5B1-2FD997180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08287"/>
              </p:ext>
            </p:extLst>
          </p:nvPr>
        </p:nvGraphicFramePr>
        <p:xfrm>
          <a:off x="950290" y="4123454"/>
          <a:ext cx="525229" cy="36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68280" imgH="253800" progId="Equation.DSMT4">
                  <p:embed/>
                </p:oleObj>
              </mc:Choice>
              <mc:Fallback>
                <p:oleObj name="Equation" r:id="rId3" imgW="368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42292BD-682F-490D-B5B1-2FD9971802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0290" y="4123454"/>
                        <a:ext cx="525229" cy="362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C1DFE63-21A1-48DD-A9EF-C6F217BFF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117327"/>
              </p:ext>
            </p:extLst>
          </p:nvPr>
        </p:nvGraphicFramePr>
        <p:xfrm>
          <a:off x="2718891" y="5290648"/>
          <a:ext cx="533393" cy="36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C1DFE63-21A1-48DD-A9EF-C6F217BFF4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8891" y="5290648"/>
                        <a:ext cx="533393" cy="367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38088478-2A83-4C4C-8675-1573DA47EB8A}"/>
              </a:ext>
            </a:extLst>
          </p:cNvPr>
          <p:cNvSpPr/>
          <p:nvPr/>
        </p:nvSpPr>
        <p:spPr>
          <a:xfrm>
            <a:off x="1285461" y="4527616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8BB7C8E-7306-4E14-9657-3EBA9ACDD0B3}"/>
              </a:ext>
            </a:extLst>
          </p:cNvPr>
          <p:cNvSpPr/>
          <p:nvPr/>
        </p:nvSpPr>
        <p:spPr>
          <a:xfrm>
            <a:off x="2877722" y="5253885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610D095-03FF-4681-AEA1-1220A99E2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778471"/>
              </p:ext>
            </p:extLst>
          </p:nvPr>
        </p:nvGraphicFramePr>
        <p:xfrm>
          <a:off x="375884" y="6252185"/>
          <a:ext cx="525229" cy="36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610D095-03FF-4681-AEA1-1220A99E2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884" y="6252185"/>
                        <a:ext cx="525229" cy="362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>
            <a:extLst>
              <a:ext uri="{FF2B5EF4-FFF2-40B4-BE49-F238E27FC236}">
                <a16:creationId xmlns:a16="http://schemas.microsoft.com/office/drawing/2014/main" id="{11DDF164-EC01-41BB-91AA-1206D9D1034A}"/>
              </a:ext>
            </a:extLst>
          </p:cNvPr>
          <p:cNvSpPr/>
          <p:nvPr/>
        </p:nvSpPr>
        <p:spPr>
          <a:xfrm>
            <a:off x="582861" y="6265972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AD7C37B-A27E-4493-99ED-680C9D928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214720"/>
              </p:ext>
            </p:extLst>
          </p:nvPr>
        </p:nvGraphicFramePr>
        <p:xfrm>
          <a:off x="1321465" y="2417116"/>
          <a:ext cx="847476" cy="453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330120" imgH="177480" progId="Equation.DSMT4">
                  <p:embed/>
                </p:oleObj>
              </mc:Choice>
              <mc:Fallback>
                <p:oleObj name="Equation" r:id="rId9" imgW="3301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AD7C37B-A27E-4493-99ED-680C9D9288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1465" y="2417116"/>
                        <a:ext cx="847476" cy="453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E66FD40-2309-4B2B-8824-5AD443AE1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93623"/>
              </p:ext>
            </p:extLst>
          </p:nvPr>
        </p:nvGraphicFramePr>
        <p:xfrm>
          <a:off x="1310369" y="2919638"/>
          <a:ext cx="847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E66FD40-2309-4B2B-8824-5AD443AE1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0369" y="2919638"/>
                        <a:ext cx="8477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B99210C-9641-4AD5-BAB3-10BF6F5B6AAB}"/>
              </a:ext>
            </a:extLst>
          </p:cNvPr>
          <p:cNvCxnSpPr>
            <a:cxnSpLocks/>
          </p:cNvCxnSpPr>
          <p:nvPr/>
        </p:nvCxnSpPr>
        <p:spPr>
          <a:xfrm>
            <a:off x="1564565" y="2710165"/>
            <a:ext cx="320567" cy="46502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011BC1B-E354-46C8-ACA8-F2BCFE453BC1}"/>
              </a:ext>
            </a:extLst>
          </p:cNvPr>
          <p:cNvCxnSpPr/>
          <p:nvPr/>
        </p:nvCxnSpPr>
        <p:spPr>
          <a:xfrm flipH="1">
            <a:off x="1535825" y="2675392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4763138-6A7D-4E3B-953E-7AA18C2B9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471886"/>
              </p:ext>
            </p:extLst>
          </p:nvPr>
        </p:nvGraphicFramePr>
        <p:xfrm>
          <a:off x="75749" y="2293938"/>
          <a:ext cx="2120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825480" imgH="457200" progId="Equation.DSMT4">
                  <p:embed/>
                </p:oleObj>
              </mc:Choice>
              <mc:Fallback>
                <p:oleObj name="Equation" r:id="rId13" imgW="82548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4763138-6A7D-4E3B-953E-7AA18C2B92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749" y="2293938"/>
                        <a:ext cx="21209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17AC3F0-4EBC-4C2F-873A-CCC4F5112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789244"/>
              </p:ext>
            </p:extLst>
          </p:nvPr>
        </p:nvGraphicFramePr>
        <p:xfrm>
          <a:off x="2096632" y="2642053"/>
          <a:ext cx="18272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711000" imgH="228600" progId="Equation.DSMT4">
                  <p:embed/>
                </p:oleObj>
              </mc:Choice>
              <mc:Fallback>
                <p:oleObj name="Equation" r:id="rId15" imgW="71100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17AC3F0-4EBC-4C2F-873A-CCC4F5112D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96632" y="2642053"/>
                        <a:ext cx="1827212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E286A6B-50AC-435F-84CE-9E60A8D50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359769"/>
              </p:ext>
            </p:extLst>
          </p:nvPr>
        </p:nvGraphicFramePr>
        <p:xfrm>
          <a:off x="3775528" y="2676071"/>
          <a:ext cx="981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380880" imgH="203040" progId="Equation.DSMT4">
                  <p:embed/>
                </p:oleObj>
              </mc:Choice>
              <mc:Fallback>
                <p:oleObj name="Equation" r:id="rId17" imgW="38088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E286A6B-50AC-435F-84CE-9E60A8D502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75528" y="2676071"/>
                        <a:ext cx="9810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9D3382F-7979-4C12-8DA3-3E335A2C6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872988"/>
              </p:ext>
            </p:extLst>
          </p:nvPr>
        </p:nvGraphicFramePr>
        <p:xfrm>
          <a:off x="2124302" y="3172505"/>
          <a:ext cx="22209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863280" imgH="253800" progId="Equation.DSMT4">
                  <p:embed/>
                </p:oleObj>
              </mc:Choice>
              <mc:Fallback>
                <p:oleObj name="Equation" r:id="rId19" imgW="86328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9D3382F-7979-4C12-8DA3-3E335A2C68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24302" y="3172505"/>
                        <a:ext cx="222091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F2DB575-5556-4FBF-BD71-2A0FAECEE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00192"/>
              </p:ext>
            </p:extLst>
          </p:nvPr>
        </p:nvGraphicFramePr>
        <p:xfrm>
          <a:off x="2155372" y="3775302"/>
          <a:ext cx="7842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F2DB575-5556-4FBF-BD71-2A0FAECEEE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55372" y="3775302"/>
                        <a:ext cx="78422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FB199343-4F6E-464D-97CC-0BE08C6D8B90}"/>
              </a:ext>
            </a:extLst>
          </p:cNvPr>
          <p:cNvSpPr txBox="1"/>
          <p:nvPr/>
        </p:nvSpPr>
        <p:spPr>
          <a:xfrm>
            <a:off x="5159147" y="3167802"/>
            <a:ext cx="36002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If the coordinates are switched, the area becomes negative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49B8FC6-F119-41F1-B4D5-CAF8F5DA6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470335"/>
              </p:ext>
            </p:extLst>
          </p:nvPr>
        </p:nvGraphicFramePr>
        <p:xfrm>
          <a:off x="5405438" y="3954463"/>
          <a:ext cx="8477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3" imgW="330120" imgH="164880" progId="Equation.DSMT4">
                  <p:embed/>
                </p:oleObj>
              </mc:Choice>
              <mc:Fallback>
                <p:oleObj name="Equation" r:id="rId23" imgW="330120" imgH="164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49B8FC6-F119-41F1-B4D5-CAF8F5DA6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05438" y="3954463"/>
                        <a:ext cx="84772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9CA874A-1F6E-4C07-BA42-C673678EE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42109"/>
              </p:ext>
            </p:extLst>
          </p:nvPr>
        </p:nvGraphicFramePr>
        <p:xfrm>
          <a:off x="5394325" y="4425950"/>
          <a:ext cx="847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5" imgW="330120" imgH="177480" progId="Equation.DSMT4">
                  <p:embed/>
                </p:oleObj>
              </mc:Choice>
              <mc:Fallback>
                <p:oleObj name="Equation" r:id="rId25" imgW="33012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9CA874A-1F6E-4C07-BA42-C673678EE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94325" y="4425950"/>
                        <a:ext cx="8477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00DEA28-C250-4EF0-874A-9981761A3015}"/>
              </a:ext>
            </a:extLst>
          </p:cNvPr>
          <p:cNvCxnSpPr>
            <a:cxnSpLocks/>
          </p:cNvCxnSpPr>
          <p:nvPr/>
        </p:nvCxnSpPr>
        <p:spPr>
          <a:xfrm>
            <a:off x="5648003" y="4231761"/>
            <a:ext cx="320567" cy="46502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38FAF117-6CE3-4575-9EE1-3B89371DDD25}"/>
              </a:ext>
            </a:extLst>
          </p:cNvPr>
          <p:cNvCxnSpPr/>
          <p:nvPr/>
        </p:nvCxnSpPr>
        <p:spPr>
          <a:xfrm flipH="1">
            <a:off x="5619263" y="4196988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C6E6E03-9718-4D70-9DE0-0414FD20D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77487"/>
              </p:ext>
            </p:extLst>
          </p:nvPr>
        </p:nvGraphicFramePr>
        <p:xfrm>
          <a:off x="4159187" y="3863272"/>
          <a:ext cx="2120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7" imgW="825480" imgH="457200" progId="Equation.DSMT4">
                  <p:embed/>
                </p:oleObj>
              </mc:Choice>
              <mc:Fallback>
                <p:oleObj name="Equation" r:id="rId27" imgW="825480" imgH="457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C6E6E03-9718-4D70-9DE0-0414FD20DD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59187" y="3863272"/>
                        <a:ext cx="21209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B4A57C4-F7FE-4067-A44C-E42B79095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71641"/>
              </p:ext>
            </p:extLst>
          </p:nvPr>
        </p:nvGraphicFramePr>
        <p:xfrm>
          <a:off x="6180070" y="4163649"/>
          <a:ext cx="18272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8" imgW="711000" imgH="228600" progId="Equation.DSMT4">
                  <p:embed/>
                </p:oleObj>
              </mc:Choice>
              <mc:Fallback>
                <p:oleObj name="Equation" r:id="rId28" imgW="71100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4B4A57C4-F7FE-4067-A44C-E42B790951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80070" y="4163649"/>
                        <a:ext cx="1827212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8AE1996-ECE8-45A2-A24E-482A2A6A4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29439"/>
              </p:ext>
            </p:extLst>
          </p:nvPr>
        </p:nvGraphicFramePr>
        <p:xfrm>
          <a:off x="7858966" y="4197667"/>
          <a:ext cx="981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0" imgW="380880" imgH="203040" progId="Equation.DSMT4">
                  <p:embed/>
                </p:oleObj>
              </mc:Choice>
              <mc:Fallback>
                <p:oleObj name="Equation" r:id="rId30" imgW="38088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8AE1996-ECE8-45A2-A24E-482A2A6A47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858966" y="4197667"/>
                        <a:ext cx="9810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407527F-211B-4456-8101-2D8774F03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54061"/>
              </p:ext>
            </p:extLst>
          </p:nvPr>
        </p:nvGraphicFramePr>
        <p:xfrm>
          <a:off x="6207740" y="4694101"/>
          <a:ext cx="22209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2" imgW="863280" imgH="253800" progId="Equation.DSMT4">
                  <p:embed/>
                </p:oleObj>
              </mc:Choice>
              <mc:Fallback>
                <p:oleObj name="Equation" r:id="rId32" imgW="863280" imgH="2538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407527F-211B-4456-8101-2D8774F03D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207740" y="4694101"/>
                        <a:ext cx="222091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A86514E-E99A-4A65-8639-0518A3723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55015"/>
              </p:ext>
            </p:extLst>
          </p:nvPr>
        </p:nvGraphicFramePr>
        <p:xfrm>
          <a:off x="6188527" y="5268460"/>
          <a:ext cx="10461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4" imgW="406080" imgH="177480" progId="Equation.DSMT4">
                  <p:embed/>
                </p:oleObj>
              </mc:Choice>
              <mc:Fallback>
                <p:oleObj name="Equation" r:id="rId34" imgW="40608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EA86514E-E99A-4A65-8639-0518A3723C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188527" y="5268460"/>
                        <a:ext cx="1046163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DF7DFEC2-5FF9-4819-BD13-74358DA8502F}"/>
              </a:ext>
            </a:extLst>
          </p:cNvPr>
          <p:cNvSpPr txBox="1"/>
          <p:nvPr/>
        </p:nvSpPr>
        <p:spPr>
          <a:xfrm>
            <a:off x="4828362" y="5720206"/>
            <a:ext cx="36002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Just take the absolute value to get the area</a:t>
            </a:r>
          </a:p>
        </p:txBody>
      </p:sp>
    </p:spTree>
    <p:extLst>
      <p:ext uri="{BB962C8B-B14F-4D97-AF65-F5344CB8AC3E}">
        <p14:creationId xmlns:p14="http://schemas.microsoft.com/office/powerpoint/2010/main" val="378446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1" grpId="0" animBg="1"/>
      <p:bldP spid="14" grpId="0" animBg="1"/>
      <p:bldP spid="17" grpId="0" animBg="1"/>
      <p:bldP spid="27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872DA0-454F-4C88-A7F7-40B618E5C4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549274"/>
          </a:xfrm>
        </p:spPr>
        <p:txBody>
          <a:bodyPr>
            <a:normAutofit fontScale="90000"/>
          </a:bodyPr>
          <a:lstStyle/>
          <a:p>
            <a:r>
              <a:rPr lang="en-CA" sz="3500" dirty="0"/>
              <a:t>How the Shoe Lace Method Works (Part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10356F-5EBE-4A9F-8190-E44DD12198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0135" y="983796"/>
            <a:ext cx="8421008" cy="1120775"/>
          </a:xfrm>
        </p:spPr>
        <p:txBody>
          <a:bodyPr/>
          <a:lstStyle/>
          <a:p>
            <a:r>
              <a:rPr lang="en-CA" dirty="0"/>
              <a:t>When we use the shoe lace method, we are taking the determinant multiple times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19A12FE-8BD8-418A-AE7B-5E8CB58BE6E6}"/>
              </a:ext>
            </a:extLst>
          </p:cNvPr>
          <p:cNvCxnSpPr/>
          <p:nvPr/>
        </p:nvCxnSpPr>
        <p:spPr>
          <a:xfrm flipV="1">
            <a:off x="404849" y="2265820"/>
            <a:ext cx="0" cy="2920621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34A466E-F219-4918-BF17-92C7933307F4}"/>
              </a:ext>
            </a:extLst>
          </p:cNvPr>
          <p:cNvCxnSpPr>
            <a:cxnSpLocks/>
          </p:cNvCxnSpPr>
          <p:nvPr/>
        </p:nvCxnSpPr>
        <p:spPr>
          <a:xfrm flipV="1">
            <a:off x="404849" y="5186440"/>
            <a:ext cx="3941928" cy="1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2BB3860-4052-4AF5-BB48-CEDB9F174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453168"/>
              </p:ext>
            </p:extLst>
          </p:nvPr>
        </p:nvGraphicFramePr>
        <p:xfrm>
          <a:off x="497807" y="3504200"/>
          <a:ext cx="525229" cy="36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68280" imgH="253800" progId="Equation.DSMT4">
                  <p:embed/>
                </p:oleObj>
              </mc:Choice>
              <mc:Fallback>
                <p:oleObj name="Equation" r:id="rId3" imgW="368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2BB3860-4052-4AF5-BB48-CEDB9F174C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807" y="3504200"/>
                        <a:ext cx="525229" cy="362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747A0D3-E359-45F3-B6B7-8362AA256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91536"/>
              </p:ext>
            </p:extLst>
          </p:nvPr>
        </p:nvGraphicFramePr>
        <p:xfrm>
          <a:off x="1301094" y="2556858"/>
          <a:ext cx="616030" cy="44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55320" imgH="253800" progId="Equation.DSMT4">
                  <p:embed/>
                </p:oleObj>
              </mc:Choice>
              <mc:Fallback>
                <p:oleObj name="Equation" r:id="rId5" imgW="3553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747A0D3-E359-45F3-B6B7-8362AA256A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1094" y="2556858"/>
                        <a:ext cx="616030" cy="440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iamond 12">
            <a:extLst>
              <a:ext uri="{FF2B5EF4-FFF2-40B4-BE49-F238E27FC236}">
                <a16:creationId xmlns:a16="http://schemas.microsoft.com/office/drawing/2014/main" id="{0C03C26A-468A-453D-8AF8-53BA55BC0EDF}"/>
              </a:ext>
            </a:extLst>
          </p:cNvPr>
          <p:cNvSpPr/>
          <p:nvPr/>
        </p:nvSpPr>
        <p:spPr>
          <a:xfrm>
            <a:off x="1069164" y="2933092"/>
            <a:ext cx="1862914" cy="1651374"/>
          </a:xfrm>
          <a:custGeom>
            <a:avLst/>
            <a:gdLst>
              <a:gd name="connsiteX0" fmla="*/ 0 w 1862914"/>
              <a:gd name="connsiteY0" fmla="*/ 897338 h 1794676"/>
              <a:gd name="connsiteX1" fmla="*/ 931457 w 1862914"/>
              <a:gd name="connsiteY1" fmla="*/ 0 h 1794676"/>
              <a:gd name="connsiteX2" fmla="*/ 1862914 w 1862914"/>
              <a:gd name="connsiteY2" fmla="*/ 897338 h 1794676"/>
              <a:gd name="connsiteX3" fmla="*/ 931457 w 1862914"/>
              <a:gd name="connsiteY3" fmla="*/ 1794676 h 1794676"/>
              <a:gd name="connsiteX4" fmla="*/ 0 w 1862914"/>
              <a:gd name="connsiteY4" fmla="*/ 897338 h 1794676"/>
              <a:gd name="connsiteX0" fmla="*/ 0 w 1862914"/>
              <a:gd name="connsiteY0" fmla="*/ 754036 h 1651374"/>
              <a:gd name="connsiteX1" fmla="*/ 494728 w 1862914"/>
              <a:gd name="connsiteY1" fmla="*/ 0 h 1651374"/>
              <a:gd name="connsiteX2" fmla="*/ 1862914 w 1862914"/>
              <a:gd name="connsiteY2" fmla="*/ 754036 h 1651374"/>
              <a:gd name="connsiteX3" fmla="*/ 931457 w 1862914"/>
              <a:gd name="connsiteY3" fmla="*/ 1651374 h 1651374"/>
              <a:gd name="connsiteX4" fmla="*/ 0 w 1862914"/>
              <a:gd name="connsiteY4" fmla="*/ 754036 h 1651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62914" h="1651374">
                <a:moveTo>
                  <a:pt x="0" y="754036"/>
                </a:moveTo>
                <a:lnTo>
                  <a:pt x="494728" y="0"/>
                </a:lnTo>
                <a:lnTo>
                  <a:pt x="1862914" y="754036"/>
                </a:lnTo>
                <a:lnTo>
                  <a:pt x="931457" y="1651374"/>
                </a:lnTo>
                <a:lnTo>
                  <a:pt x="0" y="754036"/>
                </a:lnTo>
                <a:close/>
              </a:path>
            </a:pathLst>
          </a:custGeom>
          <a:solidFill>
            <a:srgbClr val="00B0F0">
              <a:alpha val="3600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8792BBF-ABF4-4177-89AB-7E94C774F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833664"/>
              </p:ext>
            </p:extLst>
          </p:nvPr>
        </p:nvGraphicFramePr>
        <p:xfrm>
          <a:off x="2953414" y="3458498"/>
          <a:ext cx="592687" cy="40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8792BBF-ABF4-4177-89AB-7E94C774FA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3414" y="3458498"/>
                        <a:ext cx="592687" cy="40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DDB004-54E8-46C2-91B3-24A8597F9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12658"/>
              </p:ext>
            </p:extLst>
          </p:nvPr>
        </p:nvGraphicFramePr>
        <p:xfrm>
          <a:off x="1816254" y="4577954"/>
          <a:ext cx="533393" cy="36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BDDB004-54E8-46C2-91B3-24A8597F9F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6254" y="4577954"/>
                        <a:ext cx="533393" cy="367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BDBBAFD6-76DD-4F4C-99D4-39D0D6D52A79}"/>
              </a:ext>
            </a:extLst>
          </p:cNvPr>
          <p:cNvSpPr/>
          <p:nvPr/>
        </p:nvSpPr>
        <p:spPr>
          <a:xfrm>
            <a:off x="1023036" y="3662873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4ED0D8A-2BF1-420B-9F68-50D50D87669E}"/>
              </a:ext>
            </a:extLst>
          </p:cNvPr>
          <p:cNvSpPr/>
          <p:nvPr/>
        </p:nvSpPr>
        <p:spPr>
          <a:xfrm>
            <a:off x="1537101" y="2919529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E342417-9BDC-4E33-825D-6334251857ED}"/>
              </a:ext>
            </a:extLst>
          </p:cNvPr>
          <p:cNvSpPr/>
          <p:nvPr/>
        </p:nvSpPr>
        <p:spPr>
          <a:xfrm>
            <a:off x="2881406" y="3649310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A29D50B-AE33-43B0-A8FA-41D81C778250}"/>
              </a:ext>
            </a:extLst>
          </p:cNvPr>
          <p:cNvSpPr/>
          <p:nvPr/>
        </p:nvSpPr>
        <p:spPr>
          <a:xfrm>
            <a:off x="1975085" y="4541191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0440FB3-26AF-48B9-97E7-3EA7B7A63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935885"/>
              </p:ext>
            </p:extLst>
          </p:nvPr>
        </p:nvGraphicFramePr>
        <p:xfrm>
          <a:off x="4792718" y="1732300"/>
          <a:ext cx="777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0440FB3-26AF-48B9-97E7-3EA7B7A630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92718" y="1732300"/>
                        <a:ext cx="7778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B66BF3A-EBE6-49B6-A59B-2FDB09585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739635"/>
              </p:ext>
            </p:extLst>
          </p:nvPr>
        </p:nvGraphicFramePr>
        <p:xfrm>
          <a:off x="4805418" y="2329200"/>
          <a:ext cx="7508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B66BF3A-EBE6-49B6-A59B-2FDB095850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5418" y="2329200"/>
                        <a:ext cx="75088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B759411-A9BE-4409-818C-62BA28422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828280"/>
              </p:ext>
            </p:extLst>
          </p:nvPr>
        </p:nvGraphicFramePr>
        <p:xfrm>
          <a:off x="4794306" y="2910225"/>
          <a:ext cx="7762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B759411-A9BE-4409-818C-62BA28422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94306" y="2910225"/>
                        <a:ext cx="776287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CD8970B-8313-4F2B-AE39-28D077DD9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0738"/>
              </p:ext>
            </p:extLst>
          </p:nvPr>
        </p:nvGraphicFramePr>
        <p:xfrm>
          <a:off x="4807006" y="3505537"/>
          <a:ext cx="7778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355320" imgH="164880" progId="Equation.DSMT4">
                  <p:embed/>
                </p:oleObj>
              </mc:Choice>
              <mc:Fallback>
                <p:oleObj name="Equation" r:id="rId17" imgW="355320" imgH="164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CD8970B-8313-4F2B-AE39-28D077DD9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7006" y="3505537"/>
                        <a:ext cx="77787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18A0910-05A8-4413-90F1-5A33AF367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099918"/>
              </p:ext>
            </p:extLst>
          </p:nvPr>
        </p:nvGraphicFramePr>
        <p:xfrm>
          <a:off x="4792718" y="3991312"/>
          <a:ext cx="777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355320" imgH="177480" progId="Equation.DSMT4">
                  <p:embed/>
                </p:oleObj>
              </mc:Choice>
              <mc:Fallback>
                <p:oleObj name="Equation" r:id="rId19" imgW="3553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18A0910-05A8-4413-90F1-5A33AF3676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92718" y="3991312"/>
                        <a:ext cx="77787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3D51D0C-6EF6-4C46-8DCD-5A8DFAEBE5B1}"/>
              </a:ext>
            </a:extLst>
          </p:cNvPr>
          <p:cNvCxnSpPr>
            <a:cxnSpLocks/>
          </p:cNvCxnSpPr>
          <p:nvPr/>
        </p:nvCxnSpPr>
        <p:spPr>
          <a:xfrm>
            <a:off x="5022753" y="1966927"/>
            <a:ext cx="320567" cy="46502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2D95775-C1A4-4E76-8EA7-45BFC1E98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83737"/>
              </p:ext>
            </p:extLst>
          </p:nvPr>
        </p:nvGraphicFramePr>
        <p:xfrm>
          <a:off x="5583246" y="2324100"/>
          <a:ext cx="6683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2D95775-C1A4-4E76-8EA7-45BFC1E98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83246" y="2324100"/>
                        <a:ext cx="66833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37DE48D-EDB7-45B7-8658-DFE442CE040F}"/>
              </a:ext>
            </a:extLst>
          </p:cNvPr>
          <p:cNvCxnSpPr>
            <a:cxnSpLocks/>
          </p:cNvCxnSpPr>
          <p:nvPr/>
        </p:nvCxnSpPr>
        <p:spPr>
          <a:xfrm>
            <a:off x="5021474" y="2562932"/>
            <a:ext cx="320567" cy="46502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2FDAB7D-64EE-4124-BFFF-FD50AB4F2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00742"/>
              </p:ext>
            </p:extLst>
          </p:nvPr>
        </p:nvGraphicFramePr>
        <p:xfrm>
          <a:off x="5584881" y="2919750"/>
          <a:ext cx="6667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3" imgW="304560" imgH="177480" progId="Equation.DSMT4">
                  <p:embed/>
                </p:oleObj>
              </mc:Choice>
              <mc:Fallback>
                <p:oleObj name="Equation" r:id="rId23" imgW="30456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2FDAB7D-64EE-4124-BFFF-FD50AB4F27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84881" y="2919750"/>
                        <a:ext cx="6667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AA25358-EF7C-49A6-983F-4AABE4B051AF}"/>
              </a:ext>
            </a:extLst>
          </p:cNvPr>
          <p:cNvCxnSpPr>
            <a:cxnSpLocks/>
          </p:cNvCxnSpPr>
          <p:nvPr/>
        </p:nvCxnSpPr>
        <p:spPr>
          <a:xfrm>
            <a:off x="5036401" y="3161665"/>
            <a:ext cx="320567" cy="46502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1573D35-F796-4766-8E98-E1F4A3BD7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35096"/>
              </p:ext>
            </p:extLst>
          </p:nvPr>
        </p:nvGraphicFramePr>
        <p:xfrm>
          <a:off x="5597533" y="3532188"/>
          <a:ext cx="6683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304560" imgH="164880" progId="Equation.DSMT4">
                  <p:embed/>
                </p:oleObj>
              </mc:Choice>
              <mc:Fallback>
                <p:oleObj name="Equation" r:id="rId25" imgW="304560" imgH="164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1573D35-F796-4766-8E98-E1F4A3BD7B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97533" y="3532188"/>
                        <a:ext cx="66833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909335A9-EFB2-4B93-A805-0480752B77C6}"/>
              </a:ext>
            </a:extLst>
          </p:cNvPr>
          <p:cNvCxnSpPr>
            <a:cxnSpLocks/>
          </p:cNvCxnSpPr>
          <p:nvPr/>
        </p:nvCxnSpPr>
        <p:spPr>
          <a:xfrm>
            <a:off x="5058152" y="3746750"/>
            <a:ext cx="320567" cy="46502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9C5F823-C6AB-4EDB-9A91-C0D2D092C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222399"/>
              </p:ext>
            </p:extLst>
          </p:nvPr>
        </p:nvGraphicFramePr>
        <p:xfrm>
          <a:off x="5584825" y="4008438"/>
          <a:ext cx="6937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7" imgW="317160" imgH="164880" progId="Equation.DSMT4">
                  <p:embed/>
                </p:oleObj>
              </mc:Choice>
              <mc:Fallback>
                <p:oleObj name="Equation" r:id="rId27" imgW="317160" imgH="164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59C5F823-C6AB-4EDB-9A91-C0D2D092C5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84825" y="4008438"/>
                        <a:ext cx="69373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F48C108-C289-4998-B6F3-F1CA109CEFE5}"/>
              </a:ext>
            </a:extLst>
          </p:cNvPr>
          <p:cNvCxnSpPr/>
          <p:nvPr/>
        </p:nvCxnSpPr>
        <p:spPr>
          <a:xfrm flipH="1">
            <a:off x="5018679" y="1973850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7149076-A297-464F-9AD5-34C018F32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08237"/>
              </p:ext>
            </p:extLst>
          </p:nvPr>
        </p:nvGraphicFramePr>
        <p:xfrm>
          <a:off x="4150414" y="2332038"/>
          <a:ext cx="6858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9" imgW="304560" imgH="177480" progId="Equation.DSMT4">
                  <p:embed/>
                </p:oleObj>
              </mc:Choice>
              <mc:Fallback>
                <p:oleObj name="Equation" r:id="rId29" imgW="30456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7149076-A297-464F-9AD5-34C018F32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150414" y="2332038"/>
                        <a:ext cx="685800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A4430FF-0667-47BE-B7B1-3AB0D609E508}"/>
              </a:ext>
            </a:extLst>
          </p:cNvPr>
          <p:cNvCxnSpPr/>
          <p:nvPr/>
        </p:nvCxnSpPr>
        <p:spPr>
          <a:xfrm flipH="1">
            <a:off x="4995815" y="2562402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97E5270-A859-4A50-ABA1-5601FD05C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20370"/>
              </p:ext>
            </p:extLst>
          </p:nvPr>
        </p:nvGraphicFramePr>
        <p:xfrm>
          <a:off x="4132271" y="2903538"/>
          <a:ext cx="7143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1" imgW="317160" imgH="177480" progId="Equation.DSMT4">
                  <p:embed/>
                </p:oleObj>
              </mc:Choice>
              <mc:Fallback>
                <p:oleObj name="Equation" r:id="rId31" imgW="31716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97E5270-A859-4A50-ABA1-5601FD05C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132271" y="2903538"/>
                        <a:ext cx="71437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6AC978A-9A21-4927-9E27-8EE7E865E908}"/>
              </a:ext>
            </a:extLst>
          </p:cNvPr>
          <p:cNvCxnSpPr/>
          <p:nvPr/>
        </p:nvCxnSpPr>
        <p:spPr>
          <a:xfrm flipH="1">
            <a:off x="5036401" y="3200789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C26711A-A4CA-47BC-9EE4-5BD5C6CA3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16950"/>
              </p:ext>
            </p:extLst>
          </p:nvPr>
        </p:nvGraphicFramePr>
        <p:xfrm>
          <a:off x="4149733" y="3514725"/>
          <a:ext cx="714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3" imgW="317160" imgH="164880" progId="Equation.DSMT4">
                  <p:embed/>
                </p:oleObj>
              </mc:Choice>
              <mc:Fallback>
                <p:oleObj name="Equation" r:id="rId33" imgW="317160" imgH="1648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C26711A-A4CA-47BC-9EE4-5BD5C6CA3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149733" y="3514725"/>
                        <a:ext cx="7143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6695CD46-1E6D-4E12-B897-BE3DC4EC6262}"/>
              </a:ext>
            </a:extLst>
          </p:cNvPr>
          <p:cNvCxnSpPr/>
          <p:nvPr/>
        </p:nvCxnSpPr>
        <p:spPr>
          <a:xfrm flipH="1">
            <a:off x="5018679" y="3712592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B56E326-A1EB-4763-A0DB-62C1672B3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672272"/>
              </p:ext>
            </p:extLst>
          </p:nvPr>
        </p:nvGraphicFramePr>
        <p:xfrm>
          <a:off x="4211638" y="4008438"/>
          <a:ext cx="5429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5" imgW="241200" imgH="164880" progId="Equation.DSMT4">
                  <p:embed/>
                </p:oleObj>
              </mc:Choice>
              <mc:Fallback>
                <p:oleObj name="Equation" r:id="rId35" imgW="241200" imgH="1648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B56E326-A1EB-4763-A0DB-62C1672B3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211638" y="4008438"/>
                        <a:ext cx="54292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8BF807D-59A8-47D7-9BC3-85B64DBC7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26933"/>
              </p:ext>
            </p:extLst>
          </p:nvPr>
        </p:nvGraphicFramePr>
        <p:xfrm>
          <a:off x="4754563" y="4784887"/>
          <a:ext cx="30289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7" imgW="1346040" imgH="228600" progId="Equation.DSMT4">
                  <p:embed/>
                </p:oleObj>
              </mc:Choice>
              <mc:Fallback>
                <p:oleObj name="Equation" r:id="rId37" imgW="134604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8BF807D-59A8-47D7-9BC3-85B64DBC7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754563" y="4784887"/>
                        <a:ext cx="30289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D7170741-02E4-40B4-AA14-D6386F1F9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700778"/>
              </p:ext>
            </p:extLst>
          </p:nvPr>
        </p:nvGraphicFramePr>
        <p:xfrm>
          <a:off x="5114458" y="5322886"/>
          <a:ext cx="22288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9" imgW="990360" imgH="177480" progId="Equation.DSMT4">
                  <p:embed/>
                </p:oleObj>
              </mc:Choice>
              <mc:Fallback>
                <p:oleObj name="Equation" r:id="rId39" imgW="990360" imgH="177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D7170741-02E4-40B4-AA14-D6386F1F9C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114458" y="5322886"/>
                        <a:ext cx="2228850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Isosceles Triangle 40">
            <a:extLst>
              <a:ext uri="{FF2B5EF4-FFF2-40B4-BE49-F238E27FC236}">
                <a16:creationId xmlns:a16="http://schemas.microsoft.com/office/drawing/2014/main" id="{28F1AA2E-C53F-4645-BD72-9FBAE2E4EEE8}"/>
              </a:ext>
            </a:extLst>
          </p:cNvPr>
          <p:cNvSpPr/>
          <p:nvPr/>
        </p:nvSpPr>
        <p:spPr>
          <a:xfrm>
            <a:off x="429423" y="2936890"/>
            <a:ext cx="1138120" cy="2252476"/>
          </a:xfrm>
          <a:custGeom>
            <a:avLst/>
            <a:gdLst>
              <a:gd name="connsiteX0" fmla="*/ 0 w 505057"/>
              <a:gd name="connsiteY0" fmla="*/ 684179 h 684179"/>
              <a:gd name="connsiteX1" fmla="*/ 252529 w 505057"/>
              <a:gd name="connsiteY1" fmla="*/ 0 h 684179"/>
              <a:gd name="connsiteX2" fmla="*/ 505057 w 505057"/>
              <a:gd name="connsiteY2" fmla="*/ 684179 h 684179"/>
              <a:gd name="connsiteX3" fmla="*/ 0 w 505057"/>
              <a:gd name="connsiteY3" fmla="*/ 684179 h 684179"/>
              <a:gd name="connsiteX0" fmla="*/ 0 w 505057"/>
              <a:gd name="connsiteY0" fmla="*/ 1152641 h 1152641"/>
              <a:gd name="connsiteX1" fmla="*/ 320095 w 505057"/>
              <a:gd name="connsiteY1" fmla="*/ 0 h 1152641"/>
              <a:gd name="connsiteX2" fmla="*/ 505057 w 505057"/>
              <a:gd name="connsiteY2" fmla="*/ 1152641 h 1152641"/>
              <a:gd name="connsiteX3" fmla="*/ 0 w 505057"/>
              <a:gd name="connsiteY3" fmla="*/ 1152641 h 1152641"/>
              <a:gd name="connsiteX0" fmla="*/ 0 w 838385"/>
              <a:gd name="connsiteY0" fmla="*/ 1896367 h 1896367"/>
              <a:gd name="connsiteX1" fmla="*/ 320095 w 838385"/>
              <a:gd name="connsiteY1" fmla="*/ 743726 h 1896367"/>
              <a:gd name="connsiteX2" fmla="*/ 838385 w 838385"/>
              <a:gd name="connsiteY2" fmla="*/ 0 h 1896367"/>
              <a:gd name="connsiteX3" fmla="*/ 0 w 838385"/>
              <a:gd name="connsiteY3" fmla="*/ 1896367 h 1896367"/>
              <a:gd name="connsiteX0" fmla="*/ 0 w 1162704"/>
              <a:gd name="connsiteY0" fmla="*/ 2238704 h 2238704"/>
              <a:gd name="connsiteX1" fmla="*/ 644414 w 1162704"/>
              <a:gd name="connsiteY1" fmla="*/ 743726 h 2238704"/>
              <a:gd name="connsiteX2" fmla="*/ 1162704 w 1162704"/>
              <a:gd name="connsiteY2" fmla="*/ 0 h 2238704"/>
              <a:gd name="connsiteX3" fmla="*/ 0 w 1162704"/>
              <a:gd name="connsiteY3" fmla="*/ 2238704 h 2238704"/>
              <a:gd name="connsiteX0" fmla="*/ 0 w 1149191"/>
              <a:gd name="connsiteY0" fmla="*/ 2243209 h 2243209"/>
              <a:gd name="connsiteX1" fmla="*/ 630901 w 1149191"/>
              <a:gd name="connsiteY1" fmla="*/ 743726 h 2243209"/>
              <a:gd name="connsiteX2" fmla="*/ 1149191 w 1149191"/>
              <a:gd name="connsiteY2" fmla="*/ 0 h 2243209"/>
              <a:gd name="connsiteX3" fmla="*/ 0 w 1149191"/>
              <a:gd name="connsiteY3" fmla="*/ 2243209 h 2243209"/>
              <a:gd name="connsiteX0" fmla="*/ 0 w 1149191"/>
              <a:gd name="connsiteY0" fmla="*/ 2243209 h 2243209"/>
              <a:gd name="connsiteX1" fmla="*/ 621893 w 1149191"/>
              <a:gd name="connsiteY1" fmla="*/ 775257 h 2243209"/>
              <a:gd name="connsiteX2" fmla="*/ 1149191 w 1149191"/>
              <a:gd name="connsiteY2" fmla="*/ 0 h 2243209"/>
              <a:gd name="connsiteX3" fmla="*/ 0 w 1149191"/>
              <a:gd name="connsiteY3" fmla="*/ 2243209 h 2243209"/>
              <a:gd name="connsiteX0" fmla="*/ 0 w 1118212"/>
              <a:gd name="connsiteY0" fmla="*/ 2270452 h 2270452"/>
              <a:gd name="connsiteX1" fmla="*/ 621893 w 1118212"/>
              <a:gd name="connsiteY1" fmla="*/ 802500 h 2270452"/>
              <a:gd name="connsiteX2" fmla="*/ 1118212 w 1118212"/>
              <a:gd name="connsiteY2" fmla="*/ 0 h 2270452"/>
              <a:gd name="connsiteX3" fmla="*/ 0 w 1118212"/>
              <a:gd name="connsiteY3" fmla="*/ 2270452 h 2270452"/>
              <a:gd name="connsiteX0" fmla="*/ 0 w 1118212"/>
              <a:gd name="connsiteY0" fmla="*/ 2270452 h 2270452"/>
              <a:gd name="connsiteX1" fmla="*/ 604190 w 1118212"/>
              <a:gd name="connsiteY1" fmla="*/ 752555 h 2270452"/>
              <a:gd name="connsiteX2" fmla="*/ 1118212 w 1118212"/>
              <a:gd name="connsiteY2" fmla="*/ 0 h 2270452"/>
              <a:gd name="connsiteX3" fmla="*/ 0 w 1118212"/>
              <a:gd name="connsiteY3" fmla="*/ 2270452 h 2270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18212" h="2270452">
                <a:moveTo>
                  <a:pt x="0" y="2270452"/>
                </a:moveTo>
                <a:lnTo>
                  <a:pt x="604190" y="752555"/>
                </a:lnTo>
                <a:lnTo>
                  <a:pt x="1118212" y="0"/>
                </a:lnTo>
                <a:lnTo>
                  <a:pt x="0" y="2270452"/>
                </a:lnTo>
                <a:close/>
              </a:path>
            </a:pathLst>
          </a:custGeom>
          <a:solidFill>
            <a:schemeClr val="accent1">
              <a:alpha val="7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249B1F2-0CB4-47DD-96A3-13F66FF59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78183"/>
              </p:ext>
            </p:extLst>
          </p:nvPr>
        </p:nvGraphicFramePr>
        <p:xfrm>
          <a:off x="6286827" y="2154238"/>
          <a:ext cx="21129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1" imgW="965160" imgH="253800" progId="Equation.DSMT4">
                  <p:embed/>
                </p:oleObj>
              </mc:Choice>
              <mc:Fallback>
                <p:oleObj name="Equation" r:id="rId41" imgW="96516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249B1F2-0CB4-47DD-96A3-13F66FF591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286827" y="2154238"/>
                        <a:ext cx="2112962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45129B9-5C42-4398-AD6C-79B18DA9B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7494"/>
              </p:ext>
            </p:extLst>
          </p:nvPr>
        </p:nvGraphicFramePr>
        <p:xfrm>
          <a:off x="8365553" y="2217606"/>
          <a:ext cx="4730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3" imgW="215640" imgH="164880" progId="Equation.DSMT4">
                  <p:embed/>
                </p:oleObj>
              </mc:Choice>
              <mc:Fallback>
                <p:oleObj name="Equation" r:id="rId43" imgW="215640" imgH="1648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A45129B9-5C42-4398-AD6C-79B18DA9BB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365553" y="2217606"/>
                        <a:ext cx="4730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Isosceles Triangle 40">
            <a:extLst>
              <a:ext uri="{FF2B5EF4-FFF2-40B4-BE49-F238E27FC236}">
                <a16:creationId xmlns:a16="http://schemas.microsoft.com/office/drawing/2014/main" id="{7FF80562-D24F-4896-B1FF-79B6F33C1503}"/>
              </a:ext>
            </a:extLst>
          </p:cNvPr>
          <p:cNvSpPr/>
          <p:nvPr/>
        </p:nvSpPr>
        <p:spPr>
          <a:xfrm>
            <a:off x="446142" y="2924357"/>
            <a:ext cx="2465475" cy="2260997"/>
          </a:xfrm>
          <a:custGeom>
            <a:avLst/>
            <a:gdLst>
              <a:gd name="connsiteX0" fmla="*/ 0 w 505057"/>
              <a:gd name="connsiteY0" fmla="*/ 684179 h 684179"/>
              <a:gd name="connsiteX1" fmla="*/ 252529 w 505057"/>
              <a:gd name="connsiteY1" fmla="*/ 0 h 684179"/>
              <a:gd name="connsiteX2" fmla="*/ 505057 w 505057"/>
              <a:gd name="connsiteY2" fmla="*/ 684179 h 684179"/>
              <a:gd name="connsiteX3" fmla="*/ 0 w 505057"/>
              <a:gd name="connsiteY3" fmla="*/ 684179 h 684179"/>
              <a:gd name="connsiteX0" fmla="*/ 0 w 505057"/>
              <a:gd name="connsiteY0" fmla="*/ 1152641 h 1152641"/>
              <a:gd name="connsiteX1" fmla="*/ 320095 w 505057"/>
              <a:gd name="connsiteY1" fmla="*/ 0 h 1152641"/>
              <a:gd name="connsiteX2" fmla="*/ 505057 w 505057"/>
              <a:gd name="connsiteY2" fmla="*/ 1152641 h 1152641"/>
              <a:gd name="connsiteX3" fmla="*/ 0 w 505057"/>
              <a:gd name="connsiteY3" fmla="*/ 1152641 h 1152641"/>
              <a:gd name="connsiteX0" fmla="*/ 0 w 838385"/>
              <a:gd name="connsiteY0" fmla="*/ 1896367 h 1896367"/>
              <a:gd name="connsiteX1" fmla="*/ 320095 w 838385"/>
              <a:gd name="connsiteY1" fmla="*/ 743726 h 1896367"/>
              <a:gd name="connsiteX2" fmla="*/ 838385 w 838385"/>
              <a:gd name="connsiteY2" fmla="*/ 0 h 1896367"/>
              <a:gd name="connsiteX3" fmla="*/ 0 w 838385"/>
              <a:gd name="connsiteY3" fmla="*/ 1896367 h 1896367"/>
              <a:gd name="connsiteX0" fmla="*/ 0 w 1162704"/>
              <a:gd name="connsiteY0" fmla="*/ 2238704 h 2238704"/>
              <a:gd name="connsiteX1" fmla="*/ 644414 w 1162704"/>
              <a:gd name="connsiteY1" fmla="*/ 743726 h 2238704"/>
              <a:gd name="connsiteX2" fmla="*/ 1162704 w 1162704"/>
              <a:gd name="connsiteY2" fmla="*/ 0 h 2238704"/>
              <a:gd name="connsiteX3" fmla="*/ 0 w 1162704"/>
              <a:gd name="connsiteY3" fmla="*/ 2238704 h 2238704"/>
              <a:gd name="connsiteX0" fmla="*/ 0 w 1149191"/>
              <a:gd name="connsiteY0" fmla="*/ 2243209 h 2243209"/>
              <a:gd name="connsiteX1" fmla="*/ 630901 w 1149191"/>
              <a:gd name="connsiteY1" fmla="*/ 743726 h 2243209"/>
              <a:gd name="connsiteX2" fmla="*/ 1149191 w 1149191"/>
              <a:gd name="connsiteY2" fmla="*/ 0 h 2243209"/>
              <a:gd name="connsiteX3" fmla="*/ 0 w 1149191"/>
              <a:gd name="connsiteY3" fmla="*/ 2243209 h 2243209"/>
              <a:gd name="connsiteX0" fmla="*/ 0 w 1149191"/>
              <a:gd name="connsiteY0" fmla="*/ 2243209 h 2243209"/>
              <a:gd name="connsiteX1" fmla="*/ 621893 w 1149191"/>
              <a:gd name="connsiteY1" fmla="*/ 775257 h 2243209"/>
              <a:gd name="connsiteX2" fmla="*/ 1149191 w 1149191"/>
              <a:gd name="connsiteY2" fmla="*/ 0 h 2243209"/>
              <a:gd name="connsiteX3" fmla="*/ 0 w 1149191"/>
              <a:gd name="connsiteY3" fmla="*/ 2243209 h 2243209"/>
              <a:gd name="connsiteX0" fmla="*/ 0 w 1118212"/>
              <a:gd name="connsiteY0" fmla="*/ 2270452 h 2270452"/>
              <a:gd name="connsiteX1" fmla="*/ 621893 w 1118212"/>
              <a:gd name="connsiteY1" fmla="*/ 802500 h 2270452"/>
              <a:gd name="connsiteX2" fmla="*/ 1118212 w 1118212"/>
              <a:gd name="connsiteY2" fmla="*/ 0 h 2270452"/>
              <a:gd name="connsiteX3" fmla="*/ 0 w 1118212"/>
              <a:gd name="connsiteY3" fmla="*/ 2270452 h 2270452"/>
              <a:gd name="connsiteX0" fmla="*/ 0 w 1118212"/>
              <a:gd name="connsiteY0" fmla="*/ 2270452 h 2270452"/>
              <a:gd name="connsiteX1" fmla="*/ 604190 w 1118212"/>
              <a:gd name="connsiteY1" fmla="*/ 752555 h 2270452"/>
              <a:gd name="connsiteX2" fmla="*/ 1118212 w 1118212"/>
              <a:gd name="connsiteY2" fmla="*/ 0 h 2270452"/>
              <a:gd name="connsiteX3" fmla="*/ 0 w 1118212"/>
              <a:gd name="connsiteY3" fmla="*/ 2270452 h 2270452"/>
              <a:gd name="connsiteX0" fmla="*/ 0 w 2462922"/>
              <a:gd name="connsiteY0" fmla="*/ 2401274 h 2401274"/>
              <a:gd name="connsiteX1" fmla="*/ 604190 w 2462922"/>
              <a:gd name="connsiteY1" fmla="*/ 883377 h 2401274"/>
              <a:gd name="connsiteX2" fmla="*/ 2462922 w 2462922"/>
              <a:gd name="connsiteY2" fmla="*/ 0 h 2401274"/>
              <a:gd name="connsiteX3" fmla="*/ 0 w 2462922"/>
              <a:gd name="connsiteY3" fmla="*/ 2401274 h 2401274"/>
              <a:gd name="connsiteX0" fmla="*/ 0 w 2462922"/>
              <a:gd name="connsiteY0" fmla="*/ 3165059 h 3165059"/>
              <a:gd name="connsiteX1" fmla="*/ 1149030 w 2462922"/>
              <a:gd name="connsiteY1" fmla="*/ 0 h 3165059"/>
              <a:gd name="connsiteX2" fmla="*/ 2462922 w 2462922"/>
              <a:gd name="connsiteY2" fmla="*/ 763785 h 3165059"/>
              <a:gd name="connsiteX3" fmla="*/ 0 w 2462922"/>
              <a:gd name="connsiteY3" fmla="*/ 3165059 h 3165059"/>
              <a:gd name="connsiteX0" fmla="*/ 0 w 2393368"/>
              <a:gd name="connsiteY0" fmla="*/ 2225522 h 2225522"/>
              <a:gd name="connsiteX1" fmla="*/ 1079476 w 2393368"/>
              <a:gd name="connsiteY1" fmla="*/ 0 h 2225522"/>
              <a:gd name="connsiteX2" fmla="*/ 2393368 w 2393368"/>
              <a:gd name="connsiteY2" fmla="*/ 763785 h 2225522"/>
              <a:gd name="connsiteX3" fmla="*/ 0 w 2393368"/>
              <a:gd name="connsiteY3" fmla="*/ 2225522 h 2225522"/>
              <a:gd name="connsiteX0" fmla="*/ 0 w 2422349"/>
              <a:gd name="connsiteY0" fmla="*/ 2279041 h 2279041"/>
              <a:gd name="connsiteX1" fmla="*/ 1108457 w 2422349"/>
              <a:gd name="connsiteY1" fmla="*/ 0 h 2279041"/>
              <a:gd name="connsiteX2" fmla="*/ 2422349 w 2422349"/>
              <a:gd name="connsiteY2" fmla="*/ 763785 h 2279041"/>
              <a:gd name="connsiteX3" fmla="*/ 0 w 2422349"/>
              <a:gd name="connsiteY3" fmla="*/ 2279041 h 2279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22349" h="2279041">
                <a:moveTo>
                  <a:pt x="0" y="2279041"/>
                </a:moveTo>
                <a:lnTo>
                  <a:pt x="1108457" y="0"/>
                </a:lnTo>
                <a:lnTo>
                  <a:pt x="2422349" y="763785"/>
                </a:lnTo>
                <a:lnTo>
                  <a:pt x="0" y="2279041"/>
                </a:lnTo>
                <a:close/>
              </a:path>
            </a:pathLst>
          </a:custGeom>
          <a:solidFill>
            <a:schemeClr val="accent1">
              <a:alpha val="7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BD042B11-9F60-4BDC-894C-AE12AA222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97005"/>
              </p:ext>
            </p:extLst>
          </p:nvPr>
        </p:nvGraphicFramePr>
        <p:xfrm>
          <a:off x="6272727" y="2784725"/>
          <a:ext cx="21971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5" imgW="1002960" imgH="253800" progId="Equation.DSMT4">
                  <p:embed/>
                </p:oleObj>
              </mc:Choice>
              <mc:Fallback>
                <p:oleObj name="Equation" r:id="rId45" imgW="1002960" imgH="2538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BD042B11-9F60-4BDC-894C-AE12AA222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272727" y="2784725"/>
                        <a:ext cx="219710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59C16C0-23AC-472F-B469-F787ED3BC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07727"/>
              </p:ext>
            </p:extLst>
          </p:nvPr>
        </p:nvGraphicFramePr>
        <p:xfrm>
          <a:off x="8366577" y="2846002"/>
          <a:ext cx="6667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7" imgW="304560" imgH="177480" progId="Equation.DSMT4">
                  <p:embed/>
                </p:oleObj>
              </mc:Choice>
              <mc:Fallback>
                <p:oleObj name="Equation" r:id="rId47" imgW="30456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159C16C0-23AC-472F-B469-F787ED3BC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366577" y="2846002"/>
                        <a:ext cx="666750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Isosceles Triangle 40">
            <a:extLst>
              <a:ext uri="{FF2B5EF4-FFF2-40B4-BE49-F238E27FC236}">
                <a16:creationId xmlns:a16="http://schemas.microsoft.com/office/drawing/2014/main" id="{B162EC45-F79B-43B7-BEF7-4CDCFFCE5FDA}"/>
              </a:ext>
            </a:extLst>
          </p:cNvPr>
          <p:cNvSpPr/>
          <p:nvPr/>
        </p:nvSpPr>
        <p:spPr>
          <a:xfrm>
            <a:off x="447415" y="3678957"/>
            <a:ext cx="2456248" cy="1528025"/>
          </a:xfrm>
          <a:custGeom>
            <a:avLst/>
            <a:gdLst>
              <a:gd name="connsiteX0" fmla="*/ 0 w 505057"/>
              <a:gd name="connsiteY0" fmla="*/ 684179 h 684179"/>
              <a:gd name="connsiteX1" fmla="*/ 252529 w 505057"/>
              <a:gd name="connsiteY1" fmla="*/ 0 h 684179"/>
              <a:gd name="connsiteX2" fmla="*/ 505057 w 505057"/>
              <a:gd name="connsiteY2" fmla="*/ 684179 h 684179"/>
              <a:gd name="connsiteX3" fmla="*/ 0 w 505057"/>
              <a:gd name="connsiteY3" fmla="*/ 684179 h 684179"/>
              <a:gd name="connsiteX0" fmla="*/ 0 w 505057"/>
              <a:gd name="connsiteY0" fmla="*/ 1152641 h 1152641"/>
              <a:gd name="connsiteX1" fmla="*/ 320095 w 505057"/>
              <a:gd name="connsiteY1" fmla="*/ 0 h 1152641"/>
              <a:gd name="connsiteX2" fmla="*/ 505057 w 505057"/>
              <a:gd name="connsiteY2" fmla="*/ 1152641 h 1152641"/>
              <a:gd name="connsiteX3" fmla="*/ 0 w 505057"/>
              <a:gd name="connsiteY3" fmla="*/ 1152641 h 1152641"/>
              <a:gd name="connsiteX0" fmla="*/ 0 w 838385"/>
              <a:gd name="connsiteY0" fmla="*/ 1896367 h 1896367"/>
              <a:gd name="connsiteX1" fmla="*/ 320095 w 838385"/>
              <a:gd name="connsiteY1" fmla="*/ 743726 h 1896367"/>
              <a:gd name="connsiteX2" fmla="*/ 838385 w 838385"/>
              <a:gd name="connsiteY2" fmla="*/ 0 h 1896367"/>
              <a:gd name="connsiteX3" fmla="*/ 0 w 838385"/>
              <a:gd name="connsiteY3" fmla="*/ 1896367 h 1896367"/>
              <a:gd name="connsiteX0" fmla="*/ 0 w 1162704"/>
              <a:gd name="connsiteY0" fmla="*/ 2238704 h 2238704"/>
              <a:gd name="connsiteX1" fmla="*/ 644414 w 1162704"/>
              <a:gd name="connsiteY1" fmla="*/ 743726 h 2238704"/>
              <a:gd name="connsiteX2" fmla="*/ 1162704 w 1162704"/>
              <a:gd name="connsiteY2" fmla="*/ 0 h 2238704"/>
              <a:gd name="connsiteX3" fmla="*/ 0 w 1162704"/>
              <a:gd name="connsiteY3" fmla="*/ 2238704 h 2238704"/>
              <a:gd name="connsiteX0" fmla="*/ 0 w 1149191"/>
              <a:gd name="connsiteY0" fmla="*/ 2243209 h 2243209"/>
              <a:gd name="connsiteX1" fmla="*/ 630901 w 1149191"/>
              <a:gd name="connsiteY1" fmla="*/ 743726 h 2243209"/>
              <a:gd name="connsiteX2" fmla="*/ 1149191 w 1149191"/>
              <a:gd name="connsiteY2" fmla="*/ 0 h 2243209"/>
              <a:gd name="connsiteX3" fmla="*/ 0 w 1149191"/>
              <a:gd name="connsiteY3" fmla="*/ 2243209 h 2243209"/>
              <a:gd name="connsiteX0" fmla="*/ 0 w 1149191"/>
              <a:gd name="connsiteY0" fmla="*/ 2243209 h 2243209"/>
              <a:gd name="connsiteX1" fmla="*/ 621893 w 1149191"/>
              <a:gd name="connsiteY1" fmla="*/ 775257 h 2243209"/>
              <a:gd name="connsiteX2" fmla="*/ 1149191 w 1149191"/>
              <a:gd name="connsiteY2" fmla="*/ 0 h 2243209"/>
              <a:gd name="connsiteX3" fmla="*/ 0 w 1149191"/>
              <a:gd name="connsiteY3" fmla="*/ 2243209 h 2243209"/>
              <a:gd name="connsiteX0" fmla="*/ 0 w 1118212"/>
              <a:gd name="connsiteY0" fmla="*/ 2270452 h 2270452"/>
              <a:gd name="connsiteX1" fmla="*/ 621893 w 1118212"/>
              <a:gd name="connsiteY1" fmla="*/ 802500 h 2270452"/>
              <a:gd name="connsiteX2" fmla="*/ 1118212 w 1118212"/>
              <a:gd name="connsiteY2" fmla="*/ 0 h 2270452"/>
              <a:gd name="connsiteX3" fmla="*/ 0 w 1118212"/>
              <a:gd name="connsiteY3" fmla="*/ 2270452 h 2270452"/>
              <a:gd name="connsiteX0" fmla="*/ 0 w 1118212"/>
              <a:gd name="connsiteY0" fmla="*/ 2270452 h 2270452"/>
              <a:gd name="connsiteX1" fmla="*/ 604190 w 1118212"/>
              <a:gd name="connsiteY1" fmla="*/ 752555 h 2270452"/>
              <a:gd name="connsiteX2" fmla="*/ 1118212 w 1118212"/>
              <a:gd name="connsiteY2" fmla="*/ 0 h 2270452"/>
              <a:gd name="connsiteX3" fmla="*/ 0 w 1118212"/>
              <a:gd name="connsiteY3" fmla="*/ 2270452 h 2270452"/>
              <a:gd name="connsiteX0" fmla="*/ 0 w 2462922"/>
              <a:gd name="connsiteY0" fmla="*/ 2401274 h 2401274"/>
              <a:gd name="connsiteX1" fmla="*/ 604190 w 2462922"/>
              <a:gd name="connsiteY1" fmla="*/ 883377 h 2401274"/>
              <a:gd name="connsiteX2" fmla="*/ 2462922 w 2462922"/>
              <a:gd name="connsiteY2" fmla="*/ 0 h 2401274"/>
              <a:gd name="connsiteX3" fmla="*/ 0 w 2462922"/>
              <a:gd name="connsiteY3" fmla="*/ 2401274 h 2401274"/>
              <a:gd name="connsiteX0" fmla="*/ 0 w 2462922"/>
              <a:gd name="connsiteY0" fmla="*/ 3165059 h 3165059"/>
              <a:gd name="connsiteX1" fmla="*/ 1149030 w 2462922"/>
              <a:gd name="connsiteY1" fmla="*/ 0 h 3165059"/>
              <a:gd name="connsiteX2" fmla="*/ 2462922 w 2462922"/>
              <a:gd name="connsiteY2" fmla="*/ 763785 h 3165059"/>
              <a:gd name="connsiteX3" fmla="*/ 0 w 2462922"/>
              <a:gd name="connsiteY3" fmla="*/ 3165059 h 3165059"/>
              <a:gd name="connsiteX0" fmla="*/ 0 w 2393368"/>
              <a:gd name="connsiteY0" fmla="*/ 2225522 h 2225522"/>
              <a:gd name="connsiteX1" fmla="*/ 1079476 w 2393368"/>
              <a:gd name="connsiteY1" fmla="*/ 0 h 2225522"/>
              <a:gd name="connsiteX2" fmla="*/ 2393368 w 2393368"/>
              <a:gd name="connsiteY2" fmla="*/ 763785 h 2225522"/>
              <a:gd name="connsiteX3" fmla="*/ 0 w 2393368"/>
              <a:gd name="connsiteY3" fmla="*/ 2225522 h 2225522"/>
              <a:gd name="connsiteX0" fmla="*/ 0 w 2422349"/>
              <a:gd name="connsiteY0" fmla="*/ 2279041 h 2279041"/>
              <a:gd name="connsiteX1" fmla="*/ 1108457 w 2422349"/>
              <a:gd name="connsiteY1" fmla="*/ 0 h 2279041"/>
              <a:gd name="connsiteX2" fmla="*/ 2422349 w 2422349"/>
              <a:gd name="connsiteY2" fmla="*/ 763785 h 2279041"/>
              <a:gd name="connsiteX3" fmla="*/ 0 w 2422349"/>
              <a:gd name="connsiteY3" fmla="*/ 2279041 h 2279041"/>
              <a:gd name="connsiteX0" fmla="*/ 0 w 2422349"/>
              <a:gd name="connsiteY0" fmla="*/ 2308301 h 2308301"/>
              <a:gd name="connsiteX1" fmla="*/ 2406153 w 2422349"/>
              <a:gd name="connsiteY1" fmla="*/ 0 h 2308301"/>
              <a:gd name="connsiteX2" fmla="*/ 2422349 w 2422349"/>
              <a:gd name="connsiteY2" fmla="*/ 793045 h 2308301"/>
              <a:gd name="connsiteX3" fmla="*/ 0 w 2422349"/>
              <a:gd name="connsiteY3" fmla="*/ 2308301 h 2308301"/>
              <a:gd name="connsiteX0" fmla="*/ 0 w 2429479"/>
              <a:gd name="connsiteY0" fmla="*/ 1540220 h 1540220"/>
              <a:gd name="connsiteX1" fmla="*/ 2413283 w 2429479"/>
              <a:gd name="connsiteY1" fmla="*/ 0 h 1540220"/>
              <a:gd name="connsiteX2" fmla="*/ 2429479 w 2429479"/>
              <a:gd name="connsiteY2" fmla="*/ 793045 h 1540220"/>
              <a:gd name="connsiteX3" fmla="*/ 0 w 2429479"/>
              <a:gd name="connsiteY3" fmla="*/ 1540220 h 1540220"/>
              <a:gd name="connsiteX0" fmla="*/ 0 w 2413283"/>
              <a:gd name="connsiteY0" fmla="*/ 1540220 h 1540220"/>
              <a:gd name="connsiteX1" fmla="*/ 2413283 w 2413283"/>
              <a:gd name="connsiteY1" fmla="*/ 0 h 1540220"/>
              <a:gd name="connsiteX2" fmla="*/ 1545334 w 2413283"/>
              <a:gd name="connsiteY2" fmla="*/ 946661 h 1540220"/>
              <a:gd name="connsiteX3" fmla="*/ 0 w 2413283"/>
              <a:gd name="connsiteY3" fmla="*/ 1540220 h 1540220"/>
              <a:gd name="connsiteX0" fmla="*/ 0 w 2413283"/>
              <a:gd name="connsiteY0" fmla="*/ 1540220 h 1540220"/>
              <a:gd name="connsiteX1" fmla="*/ 2413283 w 2413283"/>
              <a:gd name="connsiteY1" fmla="*/ 0 h 1540220"/>
              <a:gd name="connsiteX2" fmla="*/ 1545334 w 2413283"/>
              <a:gd name="connsiteY2" fmla="*/ 902771 h 1540220"/>
              <a:gd name="connsiteX3" fmla="*/ 0 w 2413283"/>
              <a:gd name="connsiteY3" fmla="*/ 1540220 h 1540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13283" h="1540220">
                <a:moveTo>
                  <a:pt x="0" y="1540220"/>
                </a:moveTo>
                <a:lnTo>
                  <a:pt x="2413283" y="0"/>
                </a:lnTo>
                <a:lnTo>
                  <a:pt x="1545334" y="902771"/>
                </a:lnTo>
                <a:lnTo>
                  <a:pt x="0" y="1540220"/>
                </a:lnTo>
                <a:close/>
              </a:path>
            </a:pathLst>
          </a:custGeom>
          <a:solidFill>
            <a:schemeClr val="accent1">
              <a:alpha val="7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5E2DEB51-8CC0-4C08-A9D9-B3B7EC4B1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107091"/>
              </p:ext>
            </p:extLst>
          </p:nvPr>
        </p:nvGraphicFramePr>
        <p:xfrm>
          <a:off x="6272727" y="3410111"/>
          <a:ext cx="21955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49" imgW="1002960" imgH="253800" progId="Equation.DSMT4">
                  <p:embed/>
                </p:oleObj>
              </mc:Choice>
              <mc:Fallback>
                <p:oleObj name="Equation" r:id="rId49" imgW="1002960" imgH="2538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5E2DEB51-8CC0-4C08-A9D9-B3B7EC4B1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272727" y="3410111"/>
                        <a:ext cx="2195512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680BF89A-7F3A-42A3-BA53-732FC626D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354356"/>
              </p:ext>
            </p:extLst>
          </p:nvPr>
        </p:nvGraphicFramePr>
        <p:xfrm>
          <a:off x="8408603" y="3488715"/>
          <a:ext cx="527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1" imgW="241200" imgH="177480" progId="Equation.DSMT4">
                  <p:embed/>
                </p:oleObj>
              </mc:Choice>
              <mc:Fallback>
                <p:oleObj name="Equation" r:id="rId51" imgW="241200" imgH="177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680BF89A-7F3A-42A3-BA53-732FC626DE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8408603" y="3488715"/>
                        <a:ext cx="5270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Isosceles Triangle 40">
            <a:extLst>
              <a:ext uri="{FF2B5EF4-FFF2-40B4-BE49-F238E27FC236}">
                <a16:creationId xmlns:a16="http://schemas.microsoft.com/office/drawing/2014/main" id="{555C3037-AD15-4202-B3D9-FC4FDD91EFC3}"/>
              </a:ext>
            </a:extLst>
          </p:cNvPr>
          <p:cNvSpPr/>
          <p:nvPr/>
        </p:nvSpPr>
        <p:spPr>
          <a:xfrm>
            <a:off x="435011" y="3673576"/>
            <a:ext cx="1564010" cy="1528025"/>
          </a:xfrm>
          <a:custGeom>
            <a:avLst/>
            <a:gdLst>
              <a:gd name="connsiteX0" fmla="*/ 0 w 505057"/>
              <a:gd name="connsiteY0" fmla="*/ 684179 h 684179"/>
              <a:gd name="connsiteX1" fmla="*/ 252529 w 505057"/>
              <a:gd name="connsiteY1" fmla="*/ 0 h 684179"/>
              <a:gd name="connsiteX2" fmla="*/ 505057 w 505057"/>
              <a:gd name="connsiteY2" fmla="*/ 684179 h 684179"/>
              <a:gd name="connsiteX3" fmla="*/ 0 w 505057"/>
              <a:gd name="connsiteY3" fmla="*/ 684179 h 684179"/>
              <a:gd name="connsiteX0" fmla="*/ 0 w 505057"/>
              <a:gd name="connsiteY0" fmla="*/ 1152641 h 1152641"/>
              <a:gd name="connsiteX1" fmla="*/ 320095 w 505057"/>
              <a:gd name="connsiteY1" fmla="*/ 0 h 1152641"/>
              <a:gd name="connsiteX2" fmla="*/ 505057 w 505057"/>
              <a:gd name="connsiteY2" fmla="*/ 1152641 h 1152641"/>
              <a:gd name="connsiteX3" fmla="*/ 0 w 505057"/>
              <a:gd name="connsiteY3" fmla="*/ 1152641 h 1152641"/>
              <a:gd name="connsiteX0" fmla="*/ 0 w 838385"/>
              <a:gd name="connsiteY0" fmla="*/ 1896367 h 1896367"/>
              <a:gd name="connsiteX1" fmla="*/ 320095 w 838385"/>
              <a:gd name="connsiteY1" fmla="*/ 743726 h 1896367"/>
              <a:gd name="connsiteX2" fmla="*/ 838385 w 838385"/>
              <a:gd name="connsiteY2" fmla="*/ 0 h 1896367"/>
              <a:gd name="connsiteX3" fmla="*/ 0 w 838385"/>
              <a:gd name="connsiteY3" fmla="*/ 1896367 h 1896367"/>
              <a:gd name="connsiteX0" fmla="*/ 0 w 1162704"/>
              <a:gd name="connsiteY0" fmla="*/ 2238704 h 2238704"/>
              <a:gd name="connsiteX1" fmla="*/ 644414 w 1162704"/>
              <a:gd name="connsiteY1" fmla="*/ 743726 h 2238704"/>
              <a:gd name="connsiteX2" fmla="*/ 1162704 w 1162704"/>
              <a:gd name="connsiteY2" fmla="*/ 0 h 2238704"/>
              <a:gd name="connsiteX3" fmla="*/ 0 w 1162704"/>
              <a:gd name="connsiteY3" fmla="*/ 2238704 h 2238704"/>
              <a:gd name="connsiteX0" fmla="*/ 0 w 1149191"/>
              <a:gd name="connsiteY0" fmla="*/ 2243209 h 2243209"/>
              <a:gd name="connsiteX1" fmla="*/ 630901 w 1149191"/>
              <a:gd name="connsiteY1" fmla="*/ 743726 h 2243209"/>
              <a:gd name="connsiteX2" fmla="*/ 1149191 w 1149191"/>
              <a:gd name="connsiteY2" fmla="*/ 0 h 2243209"/>
              <a:gd name="connsiteX3" fmla="*/ 0 w 1149191"/>
              <a:gd name="connsiteY3" fmla="*/ 2243209 h 2243209"/>
              <a:gd name="connsiteX0" fmla="*/ 0 w 1149191"/>
              <a:gd name="connsiteY0" fmla="*/ 2243209 h 2243209"/>
              <a:gd name="connsiteX1" fmla="*/ 621893 w 1149191"/>
              <a:gd name="connsiteY1" fmla="*/ 775257 h 2243209"/>
              <a:gd name="connsiteX2" fmla="*/ 1149191 w 1149191"/>
              <a:gd name="connsiteY2" fmla="*/ 0 h 2243209"/>
              <a:gd name="connsiteX3" fmla="*/ 0 w 1149191"/>
              <a:gd name="connsiteY3" fmla="*/ 2243209 h 2243209"/>
              <a:gd name="connsiteX0" fmla="*/ 0 w 1118212"/>
              <a:gd name="connsiteY0" fmla="*/ 2270452 h 2270452"/>
              <a:gd name="connsiteX1" fmla="*/ 621893 w 1118212"/>
              <a:gd name="connsiteY1" fmla="*/ 802500 h 2270452"/>
              <a:gd name="connsiteX2" fmla="*/ 1118212 w 1118212"/>
              <a:gd name="connsiteY2" fmla="*/ 0 h 2270452"/>
              <a:gd name="connsiteX3" fmla="*/ 0 w 1118212"/>
              <a:gd name="connsiteY3" fmla="*/ 2270452 h 2270452"/>
              <a:gd name="connsiteX0" fmla="*/ 0 w 1118212"/>
              <a:gd name="connsiteY0" fmla="*/ 2270452 h 2270452"/>
              <a:gd name="connsiteX1" fmla="*/ 604190 w 1118212"/>
              <a:gd name="connsiteY1" fmla="*/ 752555 h 2270452"/>
              <a:gd name="connsiteX2" fmla="*/ 1118212 w 1118212"/>
              <a:gd name="connsiteY2" fmla="*/ 0 h 2270452"/>
              <a:gd name="connsiteX3" fmla="*/ 0 w 1118212"/>
              <a:gd name="connsiteY3" fmla="*/ 2270452 h 2270452"/>
              <a:gd name="connsiteX0" fmla="*/ 0 w 2462922"/>
              <a:gd name="connsiteY0" fmla="*/ 2401274 h 2401274"/>
              <a:gd name="connsiteX1" fmla="*/ 604190 w 2462922"/>
              <a:gd name="connsiteY1" fmla="*/ 883377 h 2401274"/>
              <a:gd name="connsiteX2" fmla="*/ 2462922 w 2462922"/>
              <a:gd name="connsiteY2" fmla="*/ 0 h 2401274"/>
              <a:gd name="connsiteX3" fmla="*/ 0 w 2462922"/>
              <a:gd name="connsiteY3" fmla="*/ 2401274 h 2401274"/>
              <a:gd name="connsiteX0" fmla="*/ 0 w 2462922"/>
              <a:gd name="connsiteY0" fmla="*/ 3165059 h 3165059"/>
              <a:gd name="connsiteX1" fmla="*/ 1149030 w 2462922"/>
              <a:gd name="connsiteY1" fmla="*/ 0 h 3165059"/>
              <a:gd name="connsiteX2" fmla="*/ 2462922 w 2462922"/>
              <a:gd name="connsiteY2" fmla="*/ 763785 h 3165059"/>
              <a:gd name="connsiteX3" fmla="*/ 0 w 2462922"/>
              <a:gd name="connsiteY3" fmla="*/ 3165059 h 3165059"/>
              <a:gd name="connsiteX0" fmla="*/ 0 w 2393368"/>
              <a:gd name="connsiteY0" fmla="*/ 2225522 h 2225522"/>
              <a:gd name="connsiteX1" fmla="*/ 1079476 w 2393368"/>
              <a:gd name="connsiteY1" fmla="*/ 0 h 2225522"/>
              <a:gd name="connsiteX2" fmla="*/ 2393368 w 2393368"/>
              <a:gd name="connsiteY2" fmla="*/ 763785 h 2225522"/>
              <a:gd name="connsiteX3" fmla="*/ 0 w 2393368"/>
              <a:gd name="connsiteY3" fmla="*/ 2225522 h 2225522"/>
              <a:gd name="connsiteX0" fmla="*/ 0 w 2422349"/>
              <a:gd name="connsiteY0" fmla="*/ 2279041 h 2279041"/>
              <a:gd name="connsiteX1" fmla="*/ 1108457 w 2422349"/>
              <a:gd name="connsiteY1" fmla="*/ 0 h 2279041"/>
              <a:gd name="connsiteX2" fmla="*/ 2422349 w 2422349"/>
              <a:gd name="connsiteY2" fmla="*/ 763785 h 2279041"/>
              <a:gd name="connsiteX3" fmla="*/ 0 w 2422349"/>
              <a:gd name="connsiteY3" fmla="*/ 2279041 h 2279041"/>
              <a:gd name="connsiteX0" fmla="*/ 0 w 2422349"/>
              <a:gd name="connsiteY0" fmla="*/ 2308301 h 2308301"/>
              <a:gd name="connsiteX1" fmla="*/ 2406153 w 2422349"/>
              <a:gd name="connsiteY1" fmla="*/ 0 h 2308301"/>
              <a:gd name="connsiteX2" fmla="*/ 2422349 w 2422349"/>
              <a:gd name="connsiteY2" fmla="*/ 793045 h 2308301"/>
              <a:gd name="connsiteX3" fmla="*/ 0 w 2422349"/>
              <a:gd name="connsiteY3" fmla="*/ 2308301 h 2308301"/>
              <a:gd name="connsiteX0" fmla="*/ 0 w 2429479"/>
              <a:gd name="connsiteY0" fmla="*/ 1540220 h 1540220"/>
              <a:gd name="connsiteX1" fmla="*/ 2413283 w 2429479"/>
              <a:gd name="connsiteY1" fmla="*/ 0 h 1540220"/>
              <a:gd name="connsiteX2" fmla="*/ 2429479 w 2429479"/>
              <a:gd name="connsiteY2" fmla="*/ 793045 h 1540220"/>
              <a:gd name="connsiteX3" fmla="*/ 0 w 2429479"/>
              <a:gd name="connsiteY3" fmla="*/ 1540220 h 1540220"/>
              <a:gd name="connsiteX0" fmla="*/ 0 w 2413283"/>
              <a:gd name="connsiteY0" fmla="*/ 1540220 h 1540220"/>
              <a:gd name="connsiteX1" fmla="*/ 2413283 w 2413283"/>
              <a:gd name="connsiteY1" fmla="*/ 0 h 1540220"/>
              <a:gd name="connsiteX2" fmla="*/ 1545334 w 2413283"/>
              <a:gd name="connsiteY2" fmla="*/ 946661 h 1540220"/>
              <a:gd name="connsiteX3" fmla="*/ 0 w 2413283"/>
              <a:gd name="connsiteY3" fmla="*/ 1540220 h 1540220"/>
              <a:gd name="connsiteX0" fmla="*/ 0 w 2413283"/>
              <a:gd name="connsiteY0" fmla="*/ 1540220 h 1540220"/>
              <a:gd name="connsiteX1" fmla="*/ 2413283 w 2413283"/>
              <a:gd name="connsiteY1" fmla="*/ 0 h 1540220"/>
              <a:gd name="connsiteX2" fmla="*/ 1545334 w 2413283"/>
              <a:gd name="connsiteY2" fmla="*/ 902771 h 1540220"/>
              <a:gd name="connsiteX3" fmla="*/ 0 w 2413283"/>
              <a:gd name="connsiteY3" fmla="*/ 1540220 h 1540220"/>
              <a:gd name="connsiteX0" fmla="*/ 0 w 1545334"/>
              <a:gd name="connsiteY0" fmla="*/ 2123516 h 2123516"/>
              <a:gd name="connsiteX1" fmla="*/ 564391 w 1545334"/>
              <a:gd name="connsiteY1" fmla="*/ 0 h 2123516"/>
              <a:gd name="connsiteX2" fmla="*/ 1545334 w 1545334"/>
              <a:gd name="connsiteY2" fmla="*/ 1486067 h 2123516"/>
              <a:gd name="connsiteX3" fmla="*/ 0 w 1545334"/>
              <a:gd name="connsiteY3" fmla="*/ 2123516 h 2123516"/>
              <a:gd name="connsiteX0" fmla="*/ 0 w 1510612"/>
              <a:gd name="connsiteY0" fmla="*/ 2123516 h 2123516"/>
              <a:gd name="connsiteX1" fmla="*/ 564391 w 1510612"/>
              <a:gd name="connsiteY1" fmla="*/ 0 h 2123516"/>
              <a:gd name="connsiteX2" fmla="*/ 1510612 w 1510612"/>
              <a:gd name="connsiteY2" fmla="*/ 916128 h 2123516"/>
              <a:gd name="connsiteX3" fmla="*/ 0 w 1510612"/>
              <a:gd name="connsiteY3" fmla="*/ 2123516 h 2123516"/>
              <a:gd name="connsiteX0" fmla="*/ 0 w 1536652"/>
              <a:gd name="connsiteY0" fmla="*/ 1540220 h 1540220"/>
              <a:gd name="connsiteX1" fmla="*/ 590431 w 1536652"/>
              <a:gd name="connsiteY1" fmla="*/ 0 h 1540220"/>
              <a:gd name="connsiteX2" fmla="*/ 1536652 w 1536652"/>
              <a:gd name="connsiteY2" fmla="*/ 916128 h 1540220"/>
              <a:gd name="connsiteX3" fmla="*/ 0 w 1536652"/>
              <a:gd name="connsiteY3" fmla="*/ 1540220 h 15402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36652" h="1540220">
                <a:moveTo>
                  <a:pt x="0" y="1540220"/>
                </a:moveTo>
                <a:lnTo>
                  <a:pt x="590431" y="0"/>
                </a:lnTo>
                <a:lnTo>
                  <a:pt x="1536652" y="916128"/>
                </a:lnTo>
                <a:lnTo>
                  <a:pt x="0" y="1540220"/>
                </a:lnTo>
                <a:close/>
              </a:path>
            </a:pathLst>
          </a:custGeom>
          <a:solidFill>
            <a:srgbClr val="FF0000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3C0CF5D-7139-4812-AEEB-6579F0861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50736"/>
              </p:ext>
            </p:extLst>
          </p:nvPr>
        </p:nvGraphicFramePr>
        <p:xfrm>
          <a:off x="6248400" y="3975100"/>
          <a:ext cx="20843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3" imgW="952200" imgH="253800" progId="Equation.DSMT4">
                  <p:embed/>
                </p:oleObj>
              </mc:Choice>
              <mc:Fallback>
                <p:oleObj name="Equation" r:id="rId53" imgW="952200" imgH="2538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3C0CF5D-7139-4812-AEEB-6579F0861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248400" y="3975100"/>
                        <a:ext cx="2084388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F5DCF58F-9C9A-4D41-8812-F232FC06F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85075"/>
              </p:ext>
            </p:extLst>
          </p:nvPr>
        </p:nvGraphicFramePr>
        <p:xfrm>
          <a:off x="8193315" y="4032250"/>
          <a:ext cx="887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5" imgW="406080" imgH="177480" progId="Equation.DSMT4">
                  <p:embed/>
                </p:oleObj>
              </mc:Choice>
              <mc:Fallback>
                <p:oleObj name="Equation" r:id="rId55" imgW="40608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F5DCF58F-9C9A-4D41-8812-F232FC06FB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8193315" y="4032250"/>
                        <a:ext cx="887413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2CDFA605-B6C4-4E94-AC8F-A998BC7F6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601509"/>
              </p:ext>
            </p:extLst>
          </p:nvPr>
        </p:nvGraphicFramePr>
        <p:xfrm>
          <a:off x="5114458" y="5740725"/>
          <a:ext cx="14859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7" imgW="660240" imgH="203040" progId="Equation.DSMT4">
                  <p:embed/>
                </p:oleObj>
              </mc:Choice>
              <mc:Fallback>
                <p:oleObj name="Equation" r:id="rId57" imgW="660240" imgH="203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2CDFA605-B6C4-4E94-AC8F-A998BC7F63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5114458" y="5740725"/>
                        <a:ext cx="148590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5679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 animBg="1"/>
      <p:bldP spid="13" grpId="0" animBg="1"/>
      <p:bldP spid="14" grpId="0" animBg="1"/>
      <p:bldP spid="41" grpId="0" animBg="1"/>
      <p:bldP spid="41" grpId="1" animBg="1"/>
      <p:bldP spid="44" grpId="0" animBg="1"/>
      <p:bldP spid="44" grpId="1" animBg="1"/>
      <p:bldP spid="47" grpId="0" animBg="1"/>
      <p:bldP spid="47" grpId="1" animBg="1"/>
      <p:bldP spid="50" grpId="0" animBg="1"/>
      <p:bldP spid="5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19" y="360255"/>
            <a:ext cx="8147248" cy="6485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3100" dirty="0"/>
              <a:t>Practice: Find the area of the shaded regions:</a:t>
            </a:r>
          </a:p>
        </p:txBody>
      </p:sp>
      <p:cxnSp>
        <p:nvCxnSpPr>
          <p:cNvPr id="4" name="Straight Connector 3"/>
          <p:cNvCxnSpPr>
            <a:cxnSpLocks/>
          </p:cNvCxnSpPr>
          <p:nvPr/>
        </p:nvCxnSpPr>
        <p:spPr>
          <a:xfrm flipH="1">
            <a:off x="523662" y="1364765"/>
            <a:ext cx="30678" cy="2131831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163622" y="3208564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9" idx="3"/>
          </p:cNvCxnSpPr>
          <p:nvPr/>
        </p:nvCxnSpPr>
        <p:spPr>
          <a:xfrm flipH="1">
            <a:off x="523662" y="1788038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889183" y="1779654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154638" y="1761764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099726" y="1726575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827918" y="1726575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590932"/>
              </p:ext>
            </p:extLst>
          </p:nvPr>
        </p:nvGraphicFramePr>
        <p:xfrm>
          <a:off x="883703" y="1486138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3703" y="1486138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88978"/>
              </p:ext>
            </p:extLst>
          </p:nvPr>
        </p:nvGraphicFramePr>
        <p:xfrm>
          <a:off x="2635183" y="1499380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5183" y="1499380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10" idx="3"/>
          </p:cNvCxnSpPr>
          <p:nvPr/>
        </p:nvCxnSpPr>
        <p:spPr>
          <a:xfrm flipH="1">
            <a:off x="523662" y="1788038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9" idx="5"/>
          </p:cNvCxnSpPr>
          <p:nvPr/>
        </p:nvCxnSpPr>
        <p:spPr>
          <a:xfrm flipH="1" flipV="1">
            <a:off x="1161189" y="1788038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435328" y="318175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705566"/>
              </p:ext>
            </p:extLst>
          </p:nvPr>
        </p:nvGraphicFramePr>
        <p:xfrm>
          <a:off x="3291436" y="3225309"/>
          <a:ext cx="43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91436" y="3225309"/>
                        <a:ext cx="43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Isosceles Triangle 16"/>
          <p:cNvSpPr/>
          <p:nvPr/>
        </p:nvSpPr>
        <p:spPr>
          <a:xfrm rot="14878822">
            <a:off x="1963516" y="2168175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Isosceles Triangle 17"/>
          <p:cNvSpPr/>
          <p:nvPr/>
        </p:nvSpPr>
        <p:spPr>
          <a:xfrm rot="6721178" flipH="1">
            <a:off x="561911" y="2170709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491399" y="319500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92225"/>
              </p:ext>
            </p:extLst>
          </p:nvPr>
        </p:nvGraphicFramePr>
        <p:xfrm>
          <a:off x="515402" y="3242596"/>
          <a:ext cx="368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5402" y="3242596"/>
                        <a:ext cx="368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1963822" y="227246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37964"/>
              </p:ext>
            </p:extLst>
          </p:nvPr>
        </p:nvGraphicFramePr>
        <p:xfrm>
          <a:off x="1849670" y="2407991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342720" imgH="253800" progId="Equation.DSMT4">
                  <p:embed/>
                </p:oleObj>
              </mc:Choice>
              <mc:Fallback>
                <p:oleObj name="Equation" r:id="rId11" imgW="342720" imgH="253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9670" y="2407991"/>
                        <a:ext cx="342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974021"/>
              </p:ext>
            </p:extLst>
          </p:nvPr>
        </p:nvGraphicFramePr>
        <p:xfrm>
          <a:off x="1618930" y="3655592"/>
          <a:ext cx="966936" cy="54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8930" y="3655592"/>
                        <a:ext cx="966936" cy="541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950426"/>
              </p:ext>
            </p:extLst>
          </p:nvPr>
        </p:nvGraphicFramePr>
        <p:xfrm>
          <a:off x="1587129" y="4287117"/>
          <a:ext cx="1198603" cy="54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87129" y="4287117"/>
                        <a:ext cx="1198603" cy="541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64711"/>
              </p:ext>
            </p:extLst>
          </p:nvPr>
        </p:nvGraphicFramePr>
        <p:xfrm>
          <a:off x="1077946" y="4982747"/>
          <a:ext cx="1507920" cy="54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495000" imgH="177480" progId="Equation.DSMT4">
                  <p:embed/>
                </p:oleObj>
              </mc:Choice>
              <mc:Fallback>
                <p:oleObj name="Equation" r:id="rId17" imgW="49500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77946" y="4982747"/>
                        <a:ext cx="1507920" cy="541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09605"/>
              </p:ext>
            </p:extLst>
          </p:nvPr>
        </p:nvGraphicFramePr>
        <p:xfrm>
          <a:off x="1583316" y="5640465"/>
          <a:ext cx="966936" cy="54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83316" y="5640465"/>
                        <a:ext cx="966936" cy="541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1947681" y="3926334"/>
            <a:ext cx="360040" cy="57680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1138"/>
              </p:ext>
            </p:extLst>
          </p:nvPr>
        </p:nvGraphicFramePr>
        <p:xfrm>
          <a:off x="2676006" y="4357315"/>
          <a:ext cx="543165" cy="40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1" imgW="241200" imgH="177480" progId="Equation.DSMT4">
                  <p:embed/>
                </p:oleObj>
              </mc:Choice>
              <mc:Fallback>
                <p:oleObj name="Equation" r:id="rId21" imgW="2412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76006" y="4357315"/>
                        <a:ext cx="543165" cy="400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1890356" y="4670987"/>
            <a:ext cx="360040" cy="57680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86105"/>
              </p:ext>
            </p:extLst>
          </p:nvPr>
        </p:nvGraphicFramePr>
        <p:xfrm>
          <a:off x="2532402" y="5102323"/>
          <a:ext cx="7159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3" imgW="317160" imgH="177480" progId="Equation.DSMT4">
                  <p:embed/>
                </p:oleObj>
              </mc:Choice>
              <mc:Fallback>
                <p:oleObj name="Equation" r:id="rId23" imgW="31716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32402" y="5102323"/>
                        <a:ext cx="71596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1854742" y="5335973"/>
            <a:ext cx="360040" cy="57680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724830"/>
              </p:ext>
            </p:extLst>
          </p:nvPr>
        </p:nvGraphicFramePr>
        <p:xfrm>
          <a:off x="2583067" y="5766954"/>
          <a:ext cx="543165" cy="40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5" imgW="241200" imgH="177480" progId="Equation.DSMT4">
                  <p:embed/>
                </p:oleObj>
              </mc:Choice>
              <mc:Fallback>
                <p:oleObj name="Equation" r:id="rId25" imgW="24120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83067" y="5766954"/>
                        <a:ext cx="543165" cy="400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>
            <a:off x="1906734" y="4000141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54594"/>
              </p:ext>
            </p:extLst>
          </p:nvPr>
        </p:nvGraphicFramePr>
        <p:xfrm>
          <a:off x="1116484" y="4359125"/>
          <a:ext cx="543165" cy="40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7" imgW="241200" imgH="177480" progId="Equation.DSMT4">
                  <p:embed/>
                </p:oleObj>
              </mc:Choice>
              <mc:Fallback>
                <p:oleObj name="Equation" r:id="rId27" imgW="241200" imgH="177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16484" y="4359125"/>
                        <a:ext cx="543165" cy="400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H="1">
            <a:off x="1906734" y="4656741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551390"/>
              </p:ext>
            </p:extLst>
          </p:nvPr>
        </p:nvGraphicFramePr>
        <p:xfrm>
          <a:off x="269768" y="5037607"/>
          <a:ext cx="8858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29" imgW="393480" imgH="177480" progId="Equation.DSMT4">
                  <p:embed/>
                </p:oleObj>
              </mc:Choice>
              <mc:Fallback>
                <p:oleObj name="Equation" r:id="rId29" imgW="39348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69768" y="5037607"/>
                        <a:ext cx="8858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flipH="1">
            <a:off x="1893228" y="5331095"/>
            <a:ext cx="360040" cy="5768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676768"/>
              </p:ext>
            </p:extLst>
          </p:nvPr>
        </p:nvGraphicFramePr>
        <p:xfrm>
          <a:off x="1103253" y="5712014"/>
          <a:ext cx="5429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1" imgW="241200" imgH="177480" progId="Equation.DSMT4">
                  <p:embed/>
                </p:oleObj>
              </mc:Choice>
              <mc:Fallback>
                <p:oleObj name="Equation" r:id="rId31" imgW="24120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03253" y="5712014"/>
                        <a:ext cx="5429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85420"/>
              </p:ext>
            </p:extLst>
          </p:nvPr>
        </p:nvGraphicFramePr>
        <p:xfrm>
          <a:off x="741103" y="6028129"/>
          <a:ext cx="8572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3" imgW="380880" imgH="215640" progId="Equation.DSMT4">
                  <p:embed/>
                </p:oleObj>
              </mc:Choice>
              <mc:Fallback>
                <p:oleObj name="Equation" r:id="rId33" imgW="380880" imgH="2156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41103" y="6028129"/>
                        <a:ext cx="8572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82715"/>
              </p:ext>
            </p:extLst>
          </p:nvPr>
        </p:nvGraphicFramePr>
        <p:xfrm>
          <a:off x="2667761" y="6027836"/>
          <a:ext cx="6572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5" imgW="291960" imgH="215640" progId="Equation.DSMT4">
                  <p:embed/>
                </p:oleObj>
              </mc:Choice>
              <mc:Fallback>
                <p:oleObj name="Equation" r:id="rId35" imgW="291960" imgH="2156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667761" y="6027836"/>
                        <a:ext cx="65722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217706"/>
              </p:ext>
            </p:extLst>
          </p:nvPr>
        </p:nvGraphicFramePr>
        <p:xfrm>
          <a:off x="3734924" y="4227513"/>
          <a:ext cx="20002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7" imgW="888840" imgH="393480" progId="Equation.DSMT4">
                  <p:embed/>
                </p:oleObj>
              </mc:Choice>
              <mc:Fallback>
                <p:oleObj name="Equation" r:id="rId37" imgW="888840" imgH="393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734924" y="4227513"/>
                        <a:ext cx="20002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448291"/>
              </p:ext>
            </p:extLst>
          </p:nvPr>
        </p:nvGraphicFramePr>
        <p:xfrm>
          <a:off x="3807134" y="5127625"/>
          <a:ext cx="10017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9" imgW="583920" imgH="393480" progId="Equation.DSMT4">
                  <p:embed/>
                </p:oleObj>
              </mc:Choice>
              <mc:Fallback>
                <p:oleObj name="Equation" r:id="rId39" imgW="583920" imgH="39348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807134" y="5127625"/>
                        <a:ext cx="1001713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780"/>
              </p:ext>
            </p:extLst>
          </p:nvPr>
        </p:nvGraphicFramePr>
        <p:xfrm>
          <a:off x="3723236" y="5817665"/>
          <a:ext cx="17208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1" imgW="1002960" imgH="393480" progId="Equation.DSMT4">
                  <p:embed/>
                </p:oleObj>
              </mc:Choice>
              <mc:Fallback>
                <p:oleObj name="Equation" r:id="rId41" imgW="1002960" imgH="3934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723236" y="5817665"/>
                        <a:ext cx="1720850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88899"/>
              </p:ext>
            </p:extLst>
          </p:nvPr>
        </p:nvGraphicFramePr>
        <p:xfrm>
          <a:off x="4612855" y="5843371"/>
          <a:ext cx="929530" cy="64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3" imgW="253800" imgH="177480" progId="Equation.DSMT4">
                  <p:embed/>
                </p:oleObj>
              </mc:Choice>
              <mc:Fallback>
                <p:oleObj name="Equation" r:id="rId43" imgW="253800" imgH="177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612855" y="5843371"/>
                        <a:ext cx="929530" cy="6489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C7FEB5AD-20BF-40A7-90BE-8E214D48CC3C}"/>
              </a:ext>
            </a:extLst>
          </p:cNvPr>
          <p:cNvSpPr txBox="1"/>
          <p:nvPr/>
        </p:nvSpPr>
        <p:spPr>
          <a:xfrm>
            <a:off x="210689" y="801056"/>
            <a:ext cx="421560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Find the point of intersection first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93E40E5-9F70-4BFA-B21F-156BDCBDD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71722"/>
              </p:ext>
            </p:extLst>
          </p:nvPr>
        </p:nvGraphicFramePr>
        <p:xfrm>
          <a:off x="1740455" y="2466198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5" imgW="545760" imgH="253800" progId="Equation.DSMT4">
                  <p:embed/>
                </p:oleObj>
              </mc:Choice>
              <mc:Fallback>
                <p:oleObj name="Equation" r:id="rId45" imgW="545760" imgH="2538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D93E40E5-9F70-4BFA-B21F-156BDCBDD7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740455" y="2466198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4F40C46B-7A39-4874-A098-CD3ECFF07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40954"/>
              </p:ext>
            </p:extLst>
          </p:nvPr>
        </p:nvGraphicFramePr>
        <p:xfrm>
          <a:off x="1046924" y="2092634"/>
          <a:ext cx="371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7" imgW="164880" imgH="228600" progId="Equation.DSMT4">
                  <p:embed/>
                </p:oleObj>
              </mc:Choice>
              <mc:Fallback>
                <p:oleObj name="Equation" r:id="rId47" imgW="164880" imgH="2286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4F40C46B-7A39-4874-A098-CD3ECFF07A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046924" y="2092634"/>
                        <a:ext cx="3714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6C1F0ECF-FC34-4034-98FD-D1C2428E1151}"/>
              </a:ext>
            </a:extLst>
          </p:cNvPr>
          <p:cNvSpPr txBox="1"/>
          <p:nvPr/>
        </p:nvSpPr>
        <p:spPr>
          <a:xfrm>
            <a:off x="4328376" y="808200"/>
            <a:ext cx="154918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Diagonal #1: </a:t>
            </a: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4F5B71A-2E72-4A35-A70F-16629F005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255254"/>
              </p:ext>
            </p:extLst>
          </p:nvPr>
        </p:nvGraphicFramePr>
        <p:xfrm>
          <a:off x="5769591" y="684530"/>
          <a:ext cx="1285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9" imgW="571320" imgH="393480" progId="Equation.DSMT4">
                  <p:embed/>
                </p:oleObj>
              </mc:Choice>
              <mc:Fallback>
                <p:oleObj name="Equation" r:id="rId49" imgW="57132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4F5B71A-2E72-4A35-A70F-16629F0054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769591" y="684530"/>
                        <a:ext cx="128587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FFC2CAB0-16E5-4E3B-AAA5-FB4BDED07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143592"/>
              </p:ext>
            </p:extLst>
          </p:nvPr>
        </p:nvGraphicFramePr>
        <p:xfrm>
          <a:off x="5769591" y="684529"/>
          <a:ext cx="1114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1" imgW="495000" imgH="393480" progId="Equation.DSMT4">
                  <p:embed/>
                </p:oleObj>
              </mc:Choice>
              <mc:Fallback>
                <p:oleObj name="Equation" r:id="rId51" imgW="49500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FFC2CAB0-16E5-4E3B-AAA5-FB4BDED07C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769591" y="684529"/>
                        <a:ext cx="11144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9C116E8B-E36F-4855-9AA7-EAF14AC28DC1}"/>
              </a:ext>
            </a:extLst>
          </p:cNvPr>
          <p:cNvSpPr txBox="1"/>
          <p:nvPr/>
        </p:nvSpPr>
        <p:spPr>
          <a:xfrm>
            <a:off x="4357384" y="1497398"/>
            <a:ext cx="154918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Diagonal #2: </a:t>
            </a:r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4770D3DE-DA12-4B54-9557-BB77B410A7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27727"/>
              </p:ext>
            </p:extLst>
          </p:nvPr>
        </p:nvGraphicFramePr>
        <p:xfrm>
          <a:off x="3797848" y="1832421"/>
          <a:ext cx="15716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3" imgW="698400" imgH="393480" progId="Equation.DSMT4">
                  <p:embed/>
                </p:oleObj>
              </mc:Choice>
              <mc:Fallback>
                <p:oleObj name="Equation" r:id="rId53" imgW="698400" imgH="393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4770D3DE-DA12-4B54-9557-BB77B410A7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797848" y="1832421"/>
                        <a:ext cx="15716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D852A4DD-ADEE-45F1-B013-F39980B54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904660"/>
              </p:ext>
            </p:extLst>
          </p:nvPr>
        </p:nvGraphicFramePr>
        <p:xfrm>
          <a:off x="5306405" y="1832257"/>
          <a:ext cx="9715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5" imgW="431640" imgH="393480" progId="Equation.DSMT4">
                  <p:embed/>
                </p:oleObj>
              </mc:Choice>
              <mc:Fallback>
                <p:oleObj name="Equation" r:id="rId55" imgW="431640" imgH="393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D852A4DD-ADEE-45F1-B013-F39980B545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306405" y="1832257"/>
                        <a:ext cx="9715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A8019098-3C02-42E7-96CA-50DDACC3A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888491"/>
              </p:ext>
            </p:extLst>
          </p:nvPr>
        </p:nvGraphicFramePr>
        <p:xfrm>
          <a:off x="5306405" y="1837972"/>
          <a:ext cx="8001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7" imgW="355320" imgH="393480" progId="Equation.DSMT4">
                  <p:embed/>
                </p:oleObj>
              </mc:Choice>
              <mc:Fallback>
                <p:oleObj name="Equation" r:id="rId57" imgW="355320" imgH="393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A8019098-3C02-42E7-96CA-50DDACC3A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5306405" y="1837972"/>
                        <a:ext cx="80010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93FCD480-905D-42FE-B563-034150C12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9323"/>
              </p:ext>
            </p:extLst>
          </p:nvPr>
        </p:nvGraphicFramePr>
        <p:xfrm>
          <a:off x="6806104" y="1780145"/>
          <a:ext cx="1771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9" imgW="787320" imgH="393480" progId="Equation.DSMT4">
                  <p:embed/>
                </p:oleObj>
              </mc:Choice>
              <mc:Fallback>
                <p:oleObj name="Equation" r:id="rId59" imgW="787320" imgH="3934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93FCD480-905D-42FE-B563-034150C126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6806104" y="1780145"/>
                        <a:ext cx="17716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40924A59-193C-44F3-9D81-6AEFDAD2F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167268"/>
              </p:ext>
            </p:extLst>
          </p:nvPr>
        </p:nvGraphicFramePr>
        <p:xfrm>
          <a:off x="6412528" y="2695994"/>
          <a:ext cx="2657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61" imgW="1180800" imgH="203040" progId="Equation.DSMT4">
                  <p:embed/>
                </p:oleObj>
              </mc:Choice>
              <mc:Fallback>
                <p:oleObj name="Equation" r:id="rId61" imgW="1180800" imgH="20304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40924A59-193C-44F3-9D81-6AEFDAD2F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6412528" y="2695994"/>
                        <a:ext cx="26574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E03B6B21-A317-43AF-9825-C53468FD6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42832"/>
              </p:ext>
            </p:extLst>
          </p:nvPr>
        </p:nvGraphicFramePr>
        <p:xfrm>
          <a:off x="7115175" y="3072444"/>
          <a:ext cx="2028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63" imgW="901440" imgH="203040" progId="Equation.DSMT4">
                  <p:embed/>
                </p:oleObj>
              </mc:Choice>
              <mc:Fallback>
                <p:oleObj name="Equation" r:id="rId63" imgW="901440" imgH="2030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E03B6B21-A317-43AF-9825-C53468FD6C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115175" y="3072444"/>
                        <a:ext cx="20288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434183D8-A201-41A4-BCAE-EB9E6E69E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665934"/>
              </p:ext>
            </p:extLst>
          </p:nvPr>
        </p:nvGraphicFramePr>
        <p:xfrm>
          <a:off x="7237266" y="3483421"/>
          <a:ext cx="19431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5" imgW="863280" imgH="393480" progId="Equation.DSMT4">
                  <p:embed/>
                </p:oleObj>
              </mc:Choice>
              <mc:Fallback>
                <p:oleObj name="Equation" r:id="rId65" imgW="863280" imgH="39348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434183D8-A201-41A4-BCAE-EB9E6E69E6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237266" y="3483421"/>
                        <a:ext cx="194310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B241DDF2-48C5-49DF-A648-426B73049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47911"/>
              </p:ext>
            </p:extLst>
          </p:nvPr>
        </p:nvGraphicFramePr>
        <p:xfrm>
          <a:off x="6720379" y="1773010"/>
          <a:ext cx="19431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67" imgW="863280" imgH="393480" progId="Equation.DSMT4">
                  <p:embed/>
                </p:oleObj>
              </mc:Choice>
              <mc:Fallback>
                <p:oleObj name="Equation" r:id="rId67" imgW="863280" imgH="3934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B241DDF2-48C5-49DF-A648-426B730498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6720379" y="1773010"/>
                        <a:ext cx="194310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94812E76-E88E-4785-A8D7-5F38F7E8C679}"/>
              </a:ext>
            </a:extLst>
          </p:cNvPr>
          <p:cNvSpPr txBox="1"/>
          <p:nvPr/>
        </p:nvSpPr>
        <p:spPr>
          <a:xfrm>
            <a:off x="3881518" y="2785602"/>
            <a:ext cx="364192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olve for Intersection point</a:t>
            </a: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0FF9BAD1-82B8-47D6-9B43-F45D25E4D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515965"/>
              </p:ext>
            </p:extLst>
          </p:nvPr>
        </p:nvGraphicFramePr>
        <p:xfrm>
          <a:off x="6743619" y="3076947"/>
          <a:ext cx="21717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68" imgW="965160" imgH="393480" progId="Equation.DSMT4">
                  <p:embed/>
                </p:oleObj>
              </mc:Choice>
              <mc:Fallback>
                <p:oleObj name="Equation" r:id="rId68" imgW="965160" imgH="39348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0FF9BAD1-82B8-47D6-9B43-F45D25E4DE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6743619" y="3076947"/>
                        <a:ext cx="217170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37DC05E5-325F-4DCE-BCA0-190DEBB24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494214"/>
              </p:ext>
            </p:extLst>
          </p:nvPr>
        </p:nvGraphicFramePr>
        <p:xfrm>
          <a:off x="7260270" y="3912276"/>
          <a:ext cx="1228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70" imgW="545760" imgH="393480" progId="Equation.DSMT4">
                  <p:embed/>
                </p:oleObj>
              </mc:Choice>
              <mc:Fallback>
                <p:oleObj name="Equation" r:id="rId70" imgW="545760" imgH="3934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37DC05E5-325F-4DCE-BCA0-190DEBB245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7260270" y="3912276"/>
                        <a:ext cx="12287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089D757B-7FD3-4382-81AE-95707D1A9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97194"/>
              </p:ext>
            </p:extLst>
          </p:nvPr>
        </p:nvGraphicFramePr>
        <p:xfrm>
          <a:off x="7523446" y="4503141"/>
          <a:ext cx="13144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72" imgW="583920" imgH="393480" progId="Equation.DSMT4">
                  <p:embed/>
                </p:oleObj>
              </mc:Choice>
              <mc:Fallback>
                <p:oleObj name="Equation" r:id="rId72" imgW="583920" imgH="39348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089D757B-7FD3-4382-81AE-95707D1A9E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7523446" y="4503141"/>
                        <a:ext cx="13144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46E093BF-CC4E-409E-A608-685113683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92634"/>
              </p:ext>
            </p:extLst>
          </p:nvPr>
        </p:nvGraphicFramePr>
        <p:xfrm>
          <a:off x="7523446" y="5302348"/>
          <a:ext cx="1200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74" imgW="533160" imgH="177480" progId="Equation.DSMT4">
                  <p:embed/>
                </p:oleObj>
              </mc:Choice>
              <mc:Fallback>
                <p:oleObj name="Equation" r:id="rId74" imgW="53316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46E093BF-CC4E-409E-A608-6851136835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7523446" y="5302348"/>
                        <a:ext cx="12001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898CD793-4F84-4A29-B14F-F1E4E0598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09100"/>
              </p:ext>
            </p:extLst>
          </p:nvPr>
        </p:nvGraphicFramePr>
        <p:xfrm>
          <a:off x="7498857" y="5679302"/>
          <a:ext cx="828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76" imgW="368280" imgH="203040" progId="Equation.DSMT4">
                  <p:embed/>
                </p:oleObj>
              </mc:Choice>
              <mc:Fallback>
                <p:oleObj name="Equation" r:id="rId76" imgW="368280" imgH="203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898CD793-4F84-4A29-B14F-F1E4E0598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7498857" y="5679302"/>
                        <a:ext cx="8286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65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7" grpId="0"/>
      <p:bldP spid="51" grpId="0"/>
      <p:bldP spid="54" grpId="0"/>
      <p:bldP spid="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>
            <a:normAutofit fontScale="90000"/>
          </a:bodyPr>
          <a:lstStyle/>
          <a:p>
            <a:r>
              <a:rPr lang="en-CA" dirty="0"/>
              <a:t>Ratios of a Trapezoid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263393" y="6359172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23" idx="3"/>
          </p:cNvCxnSpPr>
          <p:nvPr/>
        </p:nvCxnSpPr>
        <p:spPr>
          <a:xfrm flipH="1">
            <a:off x="623433" y="4938646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988954" y="4930262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1254409" y="4912372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1199497" y="487718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2927689" y="487718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983474" y="4636746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3474" y="4636746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734954" y="4649988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4954" y="4649988"/>
                        <a:ext cx="508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>
            <a:stCxn id="24" idx="3"/>
          </p:cNvCxnSpPr>
          <p:nvPr/>
        </p:nvCxnSpPr>
        <p:spPr>
          <a:xfrm flipH="1">
            <a:off x="623433" y="4938646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endCxn id="23" idx="5"/>
          </p:cNvCxnSpPr>
          <p:nvPr/>
        </p:nvCxnSpPr>
        <p:spPr>
          <a:xfrm flipH="1" flipV="1">
            <a:off x="1260960" y="4938646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3535099" y="63323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391207" y="6375917"/>
          <a:ext cx="43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1207" y="6375917"/>
                        <a:ext cx="43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Isosceles Triangle 30"/>
          <p:cNvSpPr/>
          <p:nvPr/>
        </p:nvSpPr>
        <p:spPr>
          <a:xfrm rot="14878822">
            <a:off x="2063287" y="5318783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Isosceles Triangle 31"/>
          <p:cNvSpPr/>
          <p:nvPr/>
        </p:nvSpPr>
        <p:spPr>
          <a:xfrm rot="6721178" flipH="1">
            <a:off x="661682" y="5321317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2052545" y="54157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4" name="Straight Connector 33"/>
          <p:cNvCxnSpPr>
            <a:stCxn id="33" idx="0"/>
          </p:cNvCxnSpPr>
          <p:nvPr/>
        </p:nvCxnSpPr>
        <p:spPr>
          <a:xfrm flipH="1">
            <a:off x="2086002" y="5415767"/>
            <a:ext cx="2547" cy="935021"/>
          </a:xfrm>
          <a:prstGeom prst="line">
            <a:avLst/>
          </a:prstGeom>
          <a:ln w="349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2089688" y="5837927"/>
          <a:ext cx="2619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9688" y="5837927"/>
                        <a:ext cx="26193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H="1">
            <a:off x="2087276" y="4898986"/>
            <a:ext cx="11047" cy="488569"/>
          </a:xfrm>
          <a:prstGeom prst="line">
            <a:avLst/>
          </a:prstGeom>
          <a:ln w="3492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2101589" y="4957728"/>
          <a:ext cx="234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1589" y="4957728"/>
                        <a:ext cx="23495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1894864" y="4515911"/>
          <a:ext cx="4175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94864" y="4515911"/>
                        <a:ext cx="41751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1894864" y="6407932"/>
          <a:ext cx="3937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94864" y="6407932"/>
                        <a:ext cx="393700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623433" y="3766884"/>
            <a:ext cx="0" cy="288032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281017" y="2545111"/>
            <a:ext cx="3520008" cy="8384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45" idx="3"/>
          </p:cNvCxnSpPr>
          <p:nvPr/>
        </p:nvCxnSpPr>
        <p:spPr>
          <a:xfrm flipH="1">
            <a:off x="641057" y="1124585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006578" y="1116201"/>
            <a:ext cx="586609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1272033" y="1098311"/>
            <a:ext cx="1709284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1217121" y="106312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2945313" y="106312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9" name="Straight Connector 48"/>
          <p:cNvCxnSpPr>
            <a:stCxn id="46" idx="3"/>
          </p:cNvCxnSpPr>
          <p:nvPr/>
        </p:nvCxnSpPr>
        <p:spPr>
          <a:xfrm flipH="1">
            <a:off x="641057" y="1124585"/>
            <a:ext cx="2314801" cy="142891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endCxn id="45" idx="5"/>
          </p:cNvCxnSpPr>
          <p:nvPr/>
        </p:nvCxnSpPr>
        <p:spPr>
          <a:xfrm flipH="1" flipV="1">
            <a:off x="1278584" y="1124585"/>
            <a:ext cx="2314603" cy="141214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Isosceles Triangle 52"/>
          <p:cNvSpPr/>
          <p:nvPr/>
        </p:nvSpPr>
        <p:spPr>
          <a:xfrm rot="14878822">
            <a:off x="2080911" y="1504722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Isosceles Triangle 53"/>
          <p:cNvSpPr/>
          <p:nvPr/>
        </p:nvSpPr>
        <p:spPr>
          <a:xfrm rot="6721178" flipH="1">
            <a:off x="679306" y="1507256"/>
            <a:ext cx="1481784" cy="981321"/>
          </a:xfrm>
          <a:prstGeom prst="triangle">
            <a:avLst>
              <a:gd name="adj" fmla="val 88576"/>
            </a:avLst>
          </a:prstGeom>
          <a:solidFill>
            <a:srgbClr val="00B0F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1934658" y="1087791"/>
          <a:ext cx="429802" cy="48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177480" imgH="203040" progId="Equation.DSMT4">
                  <p:embed/>
                </p:oleObj>
              </mc:Choice>
              <mc:Fallback>
                <p:oleObj name="Equation" r:id="rId17" imgW="177480" imgH="20304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34658" y="1087791"/>
                        <a:ext cx="429802" cy="489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1896053" y="1885861"/>
          <a:ext cx="4603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96053" y="1885861"/>
                        <a:ext cx="46037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2551199" y="1533082"/>
          <a:ext cx="460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51199" y="1533082"/>
                        <a:ext cx="4603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1172386" y="1544038"/>
          <a:ext cx="460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72386" y="1544038"/>
                        <a:ext cx="4603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3837600" y="1039964"/>
          <a:ext cx="4799394" cy="49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5" imgW="2222280" imgH="228600" progId="Equation.DSMT4">
                  <p:embed/>
                </p:oleObj>
              </mc:Choice>
              <mc:Fallback>
                <p:oleObj name="Equation" r:id="rId25" imgW="2222280" imgH="22860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37600" y="1039964"/>
                        <a:ext cx="4799394" cy="493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/>
          </p:nvPr>
        </p:nvGraphicFramePr>
        <p:xfrm>
          <a:off x="3520278" y="1631439"/>
          <a:ext cx="1130240" cy="70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7" imgW="685800" imgH="431640" progId="Equation.DSMT4">
                  <p:embed/>
                </p:oleObj>
              </mc:Choice>
              <mc:Fallback>
                <p:oleObj name="Equation" r:id="rId27" imgW="685800" imgH="43164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20278" y="1631439"/>
                        <a:ext cx="1130240" cy="70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4650518" y="1640209"/>
          <a:ext cx="1130240" cy="70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29" imgW="685800" imgH="431640" progId="Equation.DSMT4">
                  <p:embed/>
                </p:oleObj>
              </mc:Choice>
              <mc:Fallback>
                <p:oleObj name="Equation" r:id="rId29" imgW="685800" imgH="43164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50518" y="1640209"/>
                        <a:ext cx="1130240" cy="70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5866928" y="1799481"/>
          <a:ext cx="6492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1" imgW="393480" imgH="203040" progId="Equation.DSMT4">
                  <p:embed/>
                </p:oleObj>
              </mc:Choice>
              <mc:Fallback>
                <p:oleObj name="Equation" r:id="rId31" imgW="393480" imgH="20304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66928" y="1799481"/>
                        <a:ext cx="6492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6427614" y="1628800"/>
          <a:ext cx="15287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3" imgW="927000" imgH="431640" progId="Equation.DSMT4">
                  <p:embed/>
                </p:oleObj>
              </mc:Choice>
              <mc:Fallback>
                <p:oleObj name="Equation" r:id="rId33" imgW="927000" imgH="43164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427614" y="1628800"/>
                        <a:ext cx="1528762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/>
          </p:nvPr>
        </p:nvGraphicFramePr>
        <p:xfrm>
          <a:off x="4100056" y="2489843"/>
          <a:ext cx="1130240" cy="70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5" imgW="685800" imgH="431640" progId="Equation.DSMT4">
                  <p:embed/>
                </p:oleObj>
              </mc:Choice>
              <mc:Fallback>
                <p:oleObj name="Equation" r:id="rId35" imgW="685800" imgH="43164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100056" y="2489843"/>
                        <a:ext cx="1130240" cy="70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ight Brace 65"/>
          <p:cNvSpPr/>
          <p:nvPr/>
        </p:nvSpPr>
        <p:spPr>
          <a:xfrm rot="5400000">
            <a:off x="4413817" y="1284912"/>
            <a:ext cx="311732" cy="2030464"/>
          </a:xfrm>
          <a:prstGeom prst="rightBrace">
            <a:avLst>
              <a:gd name="adj1" fmla="val 7318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5292080" y="2686261"/>
          <a:ext cx="6492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7" imgW="393480" imgH="203040" progId="Equation.DSMT4">
                  <p:embed/>
                </p:oleObj>
              </mc:Choice>
              <mc:Fallback>
                <p:oleObj name="Equation" r:id="rId37" imgW="393480" imgH="20304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292080" y="2686261"/>
                        <a:ext cx="6492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6003152" y="2521915"/>
          <a:ext cx="7969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9" imgW="482400" imgH="393480" progId="Equation.DSMT4">
                  <p:embed/>
                </p:oleObj>
              </mc:Choice>
              <mc:Fallback>
                <p:oleObj name="Equation" r:id="rId39" imgW="482400" imgH="39348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003152" y="2521915"/>
                        <a:ext cx="796925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292080" y="3492745"/>
          <a:ext cx="6492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1" imgW="393480" imgH="203040" progId="Equation.DSMT4">
                  <p:embed/>
                </p:oleObj>
              </mc:Choice>
              <mc:Fallback>
                <p:oleObj name="Equation" r:id="rId41" imgW="393480" imgH="20304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292080" y="3492745"/>
                        <a:ext cx="6492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/>
          </p:nvPr>
        </p:nvGraphicFramePr>
        <p:xfrm>
          <a:off x="5945994" y="3336375"/>
          <a:ext cx="16335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3" imgW="990360" imgH="393480" progId="Equation.DSMT4">
                  <p:embed/>
                </p:oleObj>
              </mc:Choice>
              <mc:Fallback>
                <p:oleObj name="Equation" r:id="rId43" imgW="990360" imgH="393480" progId="Equation.DSMT4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945994" y="3336375"/>
                        <a:ext cx="1633538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7536705" y="3364620"/>
          <a:ext cx="1071512" cy="49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5" imgW="380880" imgH="177480" progId="Equation.DSMT4">
                  <p:embed/>
                </p:oleObj>
              </mc:Choice>
              <mc:Fallback>
                <p:oleObj name="Equation" r:id="rId45" imgW="380880" imgH="17748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536705" y="3364620"/>
                        <a:ext cx="1071512" cy="49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/>
          </p:nvPr>
        </p:nvGraphicFramePr>
        <p:xfrm>
          <a:off x="4123808" y="4415104"/>
          <a:ext cx="1106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7" imgW="393480" imgH="203040" progId="Equation.DSMT4">
                  <p:embed/>
                </p:oleObj>
              </mc:Choice>
              <mc:Fallback>
                <p:oleObj name="Equation" r:id="rId47" imgW="393480" imgH="20304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123808" y="4415104"/>
                        <a:ext cx="110648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5664613" y="4385298"/>
          <a:ext cx="4984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9" imgW="177480" imgH="203040" progId="Equation.DSMT4">
                  <p:embed/>
                </p:oleObj>
              </mc:Choice>
              <mc:Fallback>
                <p:oleObj name="Equation" r:id="rId49" imgW="177480" imgH="20304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664613" y="4385298"/>
                        <a:ext cx="49847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6045190" y="4379385"/>
          <a:ext cx="5349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1" imgW="190440" imgH="228600" progId="Equation.DSMT4">
                  <p:embed/>
                </p:oleObj>
              </mc:Choice>
              <mc:Fallback>
                <p:oleObj name="Equation" r:id="rId51" imgW="190440" imgH="2286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045190" y="4379385"/>
                        <a:ext cx="534987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5458229" y="4347528"/>
          <a:ext cx="130584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3" imgW="520560" imgH="215640" progId="Equation.DSMT4">
                  <p:embed/>
                </p:oleObj>
              </mc:Choice>
              <mc:Fallback>
                <p:oleObj name="Equation" r:id="rId53" imgW="520560" imgH="21564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458229" y="4347528"/>
                        <a:ext cx="130584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/>
          </p:nvPr>
        </p:nvGraphicFramePr>
        <p:xfrm>
          <a:off x="5189017" y="4437112"/>
          <a:ext cx="3190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5" imgW="126720" imgH="164880" progId="Equation.DSMT4">
                  <p:embed/>
                </p:oleObj>
              </mc:Choice>
              <mc:Fallback>
                <p:oleObj name="Equation" r:id="rId55" imgW="126720" imgH="16488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5189017" y="4437112"/>
                        <a:ext cx="31908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5536126" y="5207044"/>
          <a:ext cx="891488" cy="74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57" imgW="571320" imgH="431640" progId="Equation.DSMT4">
                  <p:embed/>
                </p:oleObj>
              </mc:Choice>
              <mc:Fallback>
                <p:oleObj name="Equation" r:id="rId57" imgW="571320" imgH="43164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5536126" y="5207044"/>
                        <a:ext cx="891488" cy="748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6354333" y="5186007"/>
          <a:ext cx="891488" cy="74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9" imgW="571320" imgH="431640" progId="Equation.DSMT4">
                  <p:embed/>
                </p:oleObj>
              </mc:Choice>
              <mc:Fallback>
                <p:oleObj name="Equation" r:id="rId59" imgW="571320" imgH="43164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6354333" y="5186007"/>
                        <a:ext cx="891488" cy="748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5148263" y="5051425"/>
          <a:ext cx="20970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61" imgW="520560" imgH="215640" progId="Equation.DSMT4">
                  <p:embed/>
                </p:oleObj>
              </mc:Choice>
              <mc:Fallback>
                <p:oleObj name="Equation" r:id="rId61" imgW="520560" imgH="21564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148263" y="5051425"/>
                        <a:ext cx="2097087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7216775" y="5272881"/>
          <a:ext cx="5095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62" imgW="203040" imgH="164880" progId="Equation.DSMT4">
                  <p:embed/>
                </p:oleObj>
              </mc:Choice>
              <mc:Fallback>
                <p:oleObj name="Equation" r:id="rId62" imgW="203040" imgH="16488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7216775" y="5272881"/>
                        <a:ext cx="50958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4873108" y="5381181"/>
          <a:ext cx="3571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64" imgW="126720" imgH="114120" progId="Equation.DSMT4">
                  <p:embed/>
                </p:oleObj>
              </mc:Choice>
              <mc:Fallback>
                <p:oleObj name="Equation" r:id="rId64" imgW="126720" imgH="11412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4873108" y="5381181"/>
                        <a:ext cx="357188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/>
          </p:nvPr>
        </p:nvGraphicFramePr>
        <p:xfrm>
          <a:off x="4776753" y="6084717"/>
          <a:ext cx="955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66" imgW="380880" imgH="177480" progId="Equation.DSMT4">
                  <p:embed/>
                </p:oleObj>
              </mc:Choice>
              <mc:Fallback>
                <p:oleObj name="Equation" r:id="rId66" imgW="380880" imgH="17748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4776753" y="6084717"/>
                        <a:ext cx="9556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640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53" grpId="0" animBg="1"/>
      <p:bldP spid="54" grpId="0" animBg="1"/>
      <p:bldP spid="6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1ed6f5ea1d2172288d676a1fcc29d482a6a9aa91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30</TotalTime>
  <Words>288</Words>
  <Application>Microsoft Office PowerPoint</Application>
  <PresentationFormat>On-screen Show (4:3)</PresentationFormat>
  <Paragraphs>30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Calibri Light</vt:lpstr>
      <vt:lpstr>Office Theme</vt:lpstr>
      <vt:lpstr>Equation</vt:lpstr>
      <vt:lpstr>Math 9 Honors  Shoe Lace method:</vt:lpstr>
      <vt:lpstr>What is the Shoe Lace Method?</vt:lpstr>
      <vt:lpstr>PowerPoint Presentation</vt:lpstr>
      <vt:lpstr>Why the Shoe Lace Method Works? (Part 1)</vt:lpstr>
      <vt:lpstr>Determinant:  ½(bc-ad)</vt:lpstr>
      <vt:lpstr>How the Shoe Lace Method Works (Part 2)</vt:lpstr>
      <vt:lpstr>PowerPoint Presentation</vt:lpstr>
      <vt:lpstr>Ratios of a Trapezoi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9 Honors  Shoe Lace method:</dc:title>
  <dc:creator>Danny Young</dc:creator>
  <cp:lastModifiedBy>Danny Young</cp:lastModifiedBy>
  <cp:revision>10</cp:revision>
  <dcterms:created xsi:type="dcterms:W3CDTF">2018-11-14T16:43:25Z</dcterms:created>
  <dcterms:modified xsi:type="dcterms:W3CDTF">2018-11-17T08:01:32Z</dcterms:modified>
</cp:coreProperties>
</file>